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9C745D" w14:textId="77A0183A" w:rsidR="00422E78" w:rsidRPr="009B3AF0" w:rsidRDefault="00422E78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2018-05-31</w:t>
      </w:r>
    </w:p>
    <w:p w14:paraId="019CCE39" w14:textId="0E02F2C9" w:rsidR="00422E78" w:rsidRPr="009B3AF0" w:rsidRDefault="00551DFF" w:rsidP="005519D5">
      <w:pPr>
        <w:pStyle w:val="af0"/>
        <w:rPr>
          <w:rFonts w:ascii="Times New Roman" w:hAnsi="Times New Roman" w:cs="Times New Roman"/>
        </w:rPr>
      </w:pPr>
      <w:r w:rsidRPr="009B3AF0">
        <w:rPr>
          <w:rFonts w:ascii="Times New Roman" w:hAnsi="Times New Roman" w:cs="Times New Roman"/>
        </w:rPr>
        <w:t>В</w:t>
      </w:r>
      <w:r w:rsidR="00422E78" w:rsidRPr="009B3AF0">
        <w:rPr>
          <w:rFonts w:ascii="Times New Roman" w:hAnsi="Times New Roman" w:cs="Times New Roman"/>
        </w:rPr>
        <w:t>осстановлени</w:t>
      </w:r>
      <w:r w:rsidRPr="009B3AF0">
        <w:rPr>
          <w:rFonts w:ascii="Times New Roman" w:hAnsi="Times New Roman" w:cs="Times New Roman"/>
        </w:rPr>
        <w:t>е</w:t>
      </w:r>
      <w:r w:rsidR="00422E78" w:rsidRPr="009B3AF0">
        <w:rPr>
          <w:rFonts w:ascii="Times New Roman" w:hAnsi="Times New Roman" w:cs="Times New Roman"/>
        </w:rPr>
        <w:t xml:space="preserve"> расфокусированных изображений </w:t>
      </w:r>
      <w:r w:rsidRPr="009B3AF0">
        <w:rPr>
          <w:rFonts w:ascii="Times New Roman" w:hAnsi="Times New Roman" w:cs="Times New Roman"/>
        </w:rPr>
        <w:t xml:space="preserve">на </w:t>
      </w:r>
      <w:proofErr w:type="spellStart"/>
      <w:r w:rsidR="00422E78" w:rsidRPr="009B3AF0">
        <w:rPr>
          <w:rFonts w:ascii="Times New Roman" w:hAnsi="Times New Roman" w:cs="Times New Roman"/>
        </w:rPr>
        <w:t>OpenCV</w:t>
      </w:r>
      <w:proofErr w:type="spellEnd"/>
    </w:p>
    <w:p w14:paraId="0C9E8EEF" w14:textId="77777777" w:rsidR="00422E78" w:rsidRPr="009B3AF0" w:rsidRDefault="00422E78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  <w:lang w:eastAsia="en-US"/>
        </w:rPr>
        <w:id w:val="2064138444"/>
        <w:docPartObj>
          <w:docPartGallery w:val="Table of Contents"/>
          <w:docPartUnique/>
        </w:docPartObj>
      </w:sdtPr>
      <w:sdtEndPr/>
      <w:sdtContent>
        <w:p w14:paraId="01AC7FA6" w14:textId="4D0E6D51" w:rsidR="00422E78" w:rsidRPr="009B3AF0" w:rsidRDefault="00422E78" w:rsidP="00D7330A">
          <w:pPr>
            <w:pStyle w:val="af4"/>
            <w:spacing w:line="360" w:lineRule="auto"/>
            <w:jc w:val="both"/>
            <w:rPr>
              <w:rFonts w:ascii="Times New Roman" w:hAnsi="Times New Roman" w:cs="Times New Roman"/>
              <w:sz w:val="24"/>
              <w:szCs w:val="24"/>
            </w:rPr>
          </w:pPr>
          <w:r w:rsidRPr="009B3AF0">
            <w:rPr>
              <w:rFonts w:ascii="Times New Roman" w:hAnsi="Times New Roman" w:cs="Times New Roman"/>
              <w:sz w:val="24"/>
              <w:szCs w:val="24"/>
            </w:rPr>
            <w:t>Оглавление</w:t>
          </w:r>
        </w:p>
        <w:p w14:paraId="11421FE3" w14:textId="77777777" w:rsidR="00601876" w:rsidRPr="009B3AF0" w:rsidRDefault="00422E78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r w:rsidRPr="009B3AF0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9B3AF0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9B3AF0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517083708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1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Постановка задачи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08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0CE0728" w14:textId="77777777" w:rsidR="00601876" w:rsidRPr="009B3AF0" w:rsidRDefault="009E5F9C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09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2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Литобзор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09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AF54C24" w14:textId="77777777" w:rsidR="00601876" w:rsidRPr="009B3AF0" w:rsidRDefault="009E5F9C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0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3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Методы исследования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0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F76ED46" w14:textId="77777777" w:rsidR="00601876" w:rsidRPr="009B3AF0" w:rsidRDefault="009E5F9C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1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4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Модель искажения,  фильтр Винера и его вывод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1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0797B5B" w14:textId="77777777" w:rsidR="00601876" w:rsidRPr="009B3AF0" w:rsidRDefault="009E5F9C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2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5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Компенсация краевых эффектов при восстановлении расфокусированных изображений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2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7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F7E4598" w14:textId="77777777" w:rsidR="00601876" w:rsidRPr="009B3AF0" w:rsidRDefault="009E5F9C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3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Метод А.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3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8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A40DBDF" w14:textId="77777777" w:rsidR="00601876" w:rsidRPr="009B3AF0" w:rsidRDefault="009E5F9C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4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Метод B.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4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53FB309" w14:textId="77777777" w:rsidR="00601876" w:rsidRPr="009B3AF0" w:rsidRDefault="009E5F9C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5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Метод С.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5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11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7C41C83" w14:textId="77777777" w:rsidR="00601876" w:rsidRPr="009B3AF0" w:rsidRDefault="009E5F9C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6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Метод D.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6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12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986A8ED" w14:textId="77777777" w:rsidR="00601876" w:rsidRPr="009B3AF0" w:rsidRDefault="009E5F9C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7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6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Результаты восстановления расфокусированных изображений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7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13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E0B760C" w14:textId="77777777" w:rsidR="00601876" w:rsidRPr="009B3AF0" w:rsidRDefault="009E5F9C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8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7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Результаты восстановления расфокусированного изображения с переменной функцией рассеяния точки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8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15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8BC7E0E" w14:textId="77777777" w:rsidR="00601876" w:rsidRPr="009B3AF0" w:rsidRDefault="009E5F9C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19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8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  <w:lang w:val="en-US"/>
              </w:rPr>
              <w:t>C</w:t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равнение  результатов винеровской фильтрации и фильтрации по Тихонову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19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18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23CB4CD" w14:textId="77777777" w:rsidR="00601876" w:rsidRPr="009B3AF0" w:rsidRDefault="009E5F9C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20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9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Оценка функции рассеяния точки на основе визуального анализа изображения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20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20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DF114E2" w14:textId="77777777" w:rsidR="00601876" w:rsidRPr="009B3AF0" w:rsidRDefault="009E5F9C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21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10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Вычислительная сложность фильтра Винера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21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22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4BAF7F8" w14:textId="77777777" w:rsidR="00601876" w:rsidRPr="009B3AF0" w:rsidRDefault="009E5F9C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22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11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Заключение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22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23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3C7C515" w14:textId="77777777" w:rsidR="00601876" w:rsidRPr="009B3AF0" w:rsidRDefault="009E5F9C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7083723" w:history="1">
            <w:r w:rsidR="00601876" w:rsidRPr="009B3AF0">
              <w:rPr>
                <w:rStyle w:val="a5"/>
                <w:rFonts w:ascii="Times New Roman" w:hAnsi="Times New Roman" w:cs="Times New Roman"/>
                <w:noProof/>
                <w:lang w:val="en-US"/>
              </w:rPr>
              <w:t>12.</w:t>
            </w:r>
            <w:r w:rsidR="00601876" w:rsidRPr="009B3AF0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01876" w:rsidRPr="009B3AF0">
              <w:rPr>
                <w:rStyle w:val="a5"/>
                <w:rFonts w:ascii="Times New Roman" w:hAnsi="Times New Roman" w:cs="Times New Roman"/>
                <w:noProof/>
              </w:rPr>
              <w:t>Литература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instrText xml:space="preserve"> PAGEREF _Toc517083723 \h </w:instrTex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t>23</w:t>
            </w:r>
            <w:r w:rsidR="00601876" w:rsidRPr="009B3AF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1A9B8F4" w14:textId="66F12B13" w:rsidR="00422E78" w:rsidRPr="009B3AF0" w:rsidRDefault="00422E78" w:rsidP="00D7330A">
          <w:pPr>
            <w:spacing w:line="360" w:lineRule="auto"/>
            <w:jc w:val="both"/>
            <w:rPr>
              <w:rFonts w:ascii="Times New Roman" w:hAnsi="Times New Roman" w:cs="Times New Roman"/>
              <w:sz w:val="24"/>
              <w:szCs w:val="24"/>
            </w:rPr>
          </w:pPr>
          <w:r w:rsidRPr="009B3AF0">
            <w:rPr>
              <w:rFonts w:ascii="Times New Roman" w:hAnsi="Times New Roman" w:cs="Times New Roman"/>
              <w:b/>
              <w:bCs/>
              <w:sz w:val="24"/>
              <w:szCs w:val="24"/>
            </w:rPr>
            <w:fldChar w:fldCharType="end"/>
          </w:r>
        </w:p>
      </w:sdtContent>
    </w:sdt>
    <w:p w14:paraId="6FF99FFB" w14:textId="77777777" w:rsidR="00950EDE" w:rsidRPr="009B3AF0" w:rsidRDefault="00950EDE" w:rsidP="00D7330A">
      <w:pPr>
        <w:spacing w:line="360" w:lineRule="auto"/>
        <w:jc w:val="both"/>
        <w:rPr>
          <w:rFonts w:ascii="Times New Roman" w:eastAsiaTheme="majorEastAsia" w:hAnsi="Times New Roman" w:cs="Times New Roman"/>
          <w:b/>
          <w:bCs/>
          <w:noProof/>
          <w:color w:val="365F91" w:themeColor="accent1" w:themeShade="BF"/>
          <w:sz w:val="24"/>
          <w:szCs w:val="24"/>
        </w:rPr>
      </w:pPr>
      <w:bookmarkStart w:id="0" w:name="_Toc479517103"/>
      <w:r w:rsidRPr="009B3AF0">
        <w:rPr>
          <w:rFonts w:ascii="Times New Roman" w:hAnsi="Times New Roman" w:cs="Times New Roman"/>
          <w:noProof/>
          <w:sz w:val="24"/>
          <w:szCs w:val="24"/>
        </w:rPr>
        <w:br w:type="page"/>
      </w:r>
    </w:p>
    <w:p w14:paraId="6AAB7CB4" w14:textId="13B709A4" w:rsidR="006F1697" w:rsidRPr="009B3AF0" w:rsidRDefault="006F1697" w:rsidP="00D7330A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1" w:name="_Toc517083708"/>
      <w:r w:rsidRPr="009B3AF0">
        <w:rPr>
          <w:rFonts w:ascii="Times New Roman" w:hAnsi="Times New Roman" w:cs="Times New Roman"/>
          <w:noProof/>
          <w:sz w:val="24"/>
          <w:szCs w:val="24"/>
        </w:rPr>
        <w:lastRenderedPageBreak/>
        <w:t>Постановка задачи</w:t>
      </w:r>
      <w:bookmarkEnd w:id="0"/>
      <w:bookmarkEnd w:id="1"/>
    </w:p>
    <w:p w14:paraId="144051B8" w14:textId="044C008A" w:rsidR="00870B7F" w:rsidRPr="009B3AF0" w:rsidRDefault="00B46E80" w:rsidP="00870B7F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В библиотеке </w:t>
      </w:r>
      <w:proofErr w:type="spellStart"/>
      <w:r w:rsidR="00C43DA2" w:rsidRPr="009B3AF0">
        <w:rPr>
          <w:rFonts w:ascii="Times New Roman" w:hAnsi="Times New Roman" w:cs="Times New Roman"/>
          <w:sz w:val="24"/>
          <w:szCs w:val="24"/>
          <w:lang w:val="en-US"/>
        </w:rPr>
        <w:t>OpenCV</w:t>
      </w:r>
      <w:proofErr w:type="spellEnd"/>
      <w:r w:rsidR="00C43DA2" w:rsidRPr="009B3AF0">
        <w:rPr>
          <w:rFonts w:ascii="Times New Roman" w:hAnsi="Times New Roman" w:cs="Times New Roman"/>
          <w:sz w:val="24"/>
          <w:szCs w:val="24"/>
        </w:rPr>
        <w:t xml:space="preserve"> 3.4 </w:t>
      </w:r>
      <w:r w:rsidR="00870B7F" w:rsidRPr="009B3AF0">
        <w:rPr>
          <w:rFonts w:ascii="Times New Roman" w:hAnsi="Times New Roman" w:cs="Times New Roman"/>
          <w:sz w:val="24"/>
          <w:szCs w:val="24"/>
        </w:rPr>
        <w:t>нет</w:t>
      </w:r>
      <w:r w:rsidR="00C43DA2" w:rsidRPr="009B3AF0">
        <w:rPr>
          <w:rFonts w:ascii="Times New Roman" w:hAnsi="Times New Roman" w:cs="Times New Roman"/>
          <w:sz w:val="24"/>
          <w:szCs w:val="24"/>
        </w:rPr>
        <w:t xml:space="preserve"> готовы</w:t>
      </w:r>
      <w:r w:rsidR="00870B7F" w:rsidRPr="009B3AF0">
        <w:rPr>
          <w:rFonts w:ascii="Times New Roman" w:hAnsi="Times New Roman" w:cs="Times New Roman"/>
          <w:sz w:val="24"/>
          <w:szCs w:val="24"/>
        </w:rPr>
        <w:t>х</w:t>
      </w:r>
      <w:r w:rsidR="00C43DA2" w:rsidRPr="009B3AF0">
        <w:rPr>
          <w:rFonts w:ascii="Times New Roman" w:hAnsi="Times New Roman" w:cs="Times New Roman"/>
          <w:sz w:val="24"/>
          <w:szCs w:val="24"/>
        </w:rPr>
        <w:t xml:space="preserve"> алгоритм</w:t>
      </w:r>
      <w:r w:rsidR="00870B7F" w:rsidRPr="009B3AF0">
        <w:rPr>
          <w:rFonts w:ascii="Times New Roman" w:hAnsi="Times New Roman" w:cs="Times New Roman"/>
          <w:sz w:val="24"/>
          <w:szCs w:val="24"/>
        </w:rPr>
        <w:t>ов</w:t>
      </w:r>
      <w:r w:rsidR="00C43DA2" w:rsidRPr="009B3AF0">
        <w:rPr>
          <w:rFonts w:ascii="Times New Roman" w:hAnsi="Times New Roman" w:cs="Times New Roman"/>
          <w:sz w:val="24"/>
          <w:szCs w:val="24"/>
        </w:rPr>
        <w:t xml:space="preserve"> восстановления расфокусированных изображений, например, фильтр Винера</w:t>
      </w:r>
      <w:r w:rsidR="00B15D6C">
        <w:rPr>
          <w:rFonts w:ascii="Times New Roman" w:hAnsi="Times New Roman" w:cs="Times New Roman"/>
          <w:sz w:val="24"/>
          <w:szCs w:val="24"/>
        </w:rPr>
        <w:t xml:space="preserve"> или фильтрации по Тихонову</w:t>
      </w:r>
      <w:r w:rsidR="00C43DA2" w:rsidRPr="009B3AF0">
        <w:rPr>
          <w:rFonts w:ascii="Times New Roman" w:hAnsi="Times New Roman" w:cs="Times New Roman"/>
          <w:sz w:val="24"/>
          <w:szCs w:val="24"/>
        </w:rPr>
        <w:t>.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870B7F" w:rsidRPr="009B3AF0">
        <w:rPr>
          <w:rFonts w:ascii="Times New Roman" w:hAnsi="Times New Roman" w:cs="Times New Roman"/>
          <w:sz w:val="24"/>
          <w:szCs w:val="24"/>
        </w:rPr>
        <w:t xml:space="preserve">Отсутствие таких алгоритмов побудило к их реализации на </w:t>
      </w:r>
      <w:r w:rsidR="00870B7F" w:rsidRPr="009B3AF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870B7F" w:rsidRPr="009B3AF0">
        <w:rPr>
          <w:rFonts w:ascii="Times New Roman" w:hAnsi="Times New Roman" w:cs="Times New Roman"/>
          <w:sz w:val="24"/>
          <w:szCs w:val="24"/>
        </w:rPr>
        <w:t xml:space="preserve">++ </w:t>
      </w:r>
      <w:proofErr w:type="spellStart"/>
      <w:r w:rsidR="00870B7F" w:rsidRPr="009B3AF0">
        <w:rPr>
          <w:rFonts w:ascii="Times New Roman" w:hAnsi="Times New Roman" w:cs="Times New Roman"/>
          <w:sz w:val="24"/>
          <w:szCs w:val="24"/>
          <w:lang w:val="en-US"/>
        </w:rPr>
        <w:t>OpenCV</w:t>
      </w:r>
      <w:proofErr w:type="spellEnd"/>
      <w:r w:rsidR="0029572B" w:rsidRPr="009B3AF0">
        <w:rPr>
          <w:rFonts w:ascii="Times New Roman" w:hAnsi="Times New Roman" w:cs="Times New Roman"/>
          <w:sz w:val="24"/>
          <w:szCs w:val="24"/>
        </w:rPr>
        <w:t>.</w:t>
      </w:r>
    </w:p>
    <w:p w14:paraId="10D71E45" w14:textId="6F3F65B6" w:rsidR="00795CA2" w:rsidRPr="009B3AF0" w:rsidRDefault="00795CA2" w:rsidP="00870B7F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noProof/>
          <w:sz w:val="24"/>
          <w:szCs w:val="24"/>
        </w:rPr>
        <w:t xml:space="preserve">Цель работы: реализовать фильтр Винера на </w:t>
      </w:r>
      <w:r w:rsidR="00870B7F" w:rsidRPr="009B3AF0">
        <w:rPr>
          <w:rFonts w:ascii="Times New Roman" w:hAnsi="Times New Roman" w:cs="Times New Roman"/>
          <w:noProof/>
          <w:sz w:val="24"/>
          <w:szCs w:val="24"/>
          <w:lang w:val="en-US"/>
        </w:rPr>
        <w:t>C</w:t>
      </w:r>
      <w:r w:rsidR="00870B7F" w:rsidRPr="009B3AF0">
        <w:rPr>
          <w:rFonts w:ascii="Times New Roman" w:hAnsi="Times New Roman" w:cs="Times New Roman"/>
          <w:noProof/>
          <w:sz w:val="24"/>
          <w:szCs w:val="24"/>
        </w:rPr>
        <w:t xml:space="preserve">++ </w:t>
      </w:r>
      <w:r w:rsidRPr="009B3AF0">
        <w:rPr>
          <w:rFonts w:ascii="Times New Roman" w:hAnsi="Times New Roman" w:cs="Times New Roman"/>
          <w:noProof/>
          <w:sz w:val="24"/>
          <w:szCs w:val="24"/>
          <w:lang w:val="en-US"/>
        </w:rPr>
        <w:t>OpenCV</w:t>
      </w:r>
      <w:r w:rsidR="00981B6C" w:rsidRPr="009B3AF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noProof/>
          <w:sz w:val="24"/>
          <w:szCs w:val="24"/>
        </w:rPr>
        <w:t>для восстановления расфокусированных изображений.</w:t>
      </w:r>
    </w:p>
    <w:p w14:paraId="27B0F809" w14:textId="064E1AF1" w:rsidR="00795CA2" w:rsidRPr="009B3AF0" w:rsidRDefault="00795CA2" w:rsidP="00D7330A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B3AF0">
        <w:rPr>
          <w:rFonts w:ascii="Times New Roman" w:hAnsi="Times New Roman" w:cs="Times New Roman"/>
          <w:noProof/>
          <w:sz w:val="24"/>
          <w:szCs w:val="24"/>
        </w:rPr>
        <w:t>Задачи работы: освоить механизм винеровской фильтрации, реализовать консольн</w:t>
      </w:r>
      <w:r w:rsidR="00F15FBE" w:rsidRPr="009B3AF0">
        <w:rPr>
          <w:rFonts w:ascii="Times New Roman" w:hAnsi="Times New Roman" w:cs="Times New Roman"/>
          <w:noProof/>
          <w:sz w:val="24"/>
          <w:szCs w:val="24"/>
        </w:rPr>
        <w:t>о</w:t>
      </w:r>
      <w:r w:rsidRPr="009B3AF0">
        <w:rPr>
          <w:rFonts w:ascii="Times New Roman" w:hAnsi="Times New Roman" w:cs="Times New Roman"/>
          <w:noProof/>
          <w:sz w:val="24"/>
          <w:szCs w:val="24"/>
        </w:rPr>
        <w:t>е приложения для восстановления расфокусированных изображений</w:t>
      </w:r>
      <w:r w:rsidR="00B41A69" w:rsidRPr="009B3AF0">
        <w:rPr>
          <w:rFonts w:ascii="Times New Roman" w:hAnsi="Times New Roman" w:cs="Times New Roman"/>
          <w:noProof/>
          <w:sz w:val="24"/>
          <w:szCs w:val="24"/>
        </w:rPr>
        <w:t>, сравнить  результаты винеровской фильтрации и фильтрации по Тихонову</w:t>
      </w:r>
      <w:r w:rsidRPr="009B3AF0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12F4EA82" w14:textId="2CFEB3BF" w:rsidR="00795CA2" w:rsidRPr="009B3AF0" w:rsidRDefault="00795CA2" w:rsidP="00D7330A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" w:name="_Toc479517104"/>
      <w:bookmarkStart w:id="3" w:name="_Toc517083709"/>
      <w:r w:rsidRPr="009B3AF0">
        <w:rPr>
          <w:rFonts w:ascii="Times New Roman" w:hAnsi="Times New Roman" w:cs="Times New Roman"/>
          <w:noProof/>
          <w:sz w:val="24"/>
          <w:szCs w:val="24"/>
        </w:rPr>
        <w:t>Литобзор</w:t>
      </w:r>
      <w:bookmarkEnd w:id="2"/>
      <w:bookmarkEnd w:id="3"/>
    </w:p>
    <w:p w14:paraId="152C5219" w14:textId="07B80CB2" w:rsidR="00DA5BC6" w:rsidRPr="009B3AF0" w:rsidRDefault="00DA5BC6" w:rsidP="00981B6C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Проблеме восстановления расфокусированных изображений посвящены следующие отечественные и зарубежные коммерческие приложения и публикации [1..13].</w:t>
      </w:r>
      <w:r w:rsidR="00981B6C" w:rsidRPr="009B3AF0">
        <w:rPr>
          <w:rFonts w:ascii="Times New Roman" w:hAnsi="Times New Roman" w:cs="Times New Roman"/>
          <w:sz w:val="24"/>
          <w:szCs w:val="24"/>
        </w:rPr>
        <w:t xml:space="preserve"> Н</w:t>
      </w:r>
      <w:r w:rsidRPr="009B3AF0">
        <w:rPr>
          <w:rFonts w:ascii="Times New Roman" w:hAnsi="Times New Roman" w:cs="Times New Roman"/>
          <w:sz w:val="24"/>
          <w:szCs w:val="24"/>
        </w:rPr>
        <w:t>иже перечислены наиболее интересные коммерческие приложения:</w:t>
      </w:r>
    </w:p>
    <w:p w14:paraId="17450076" w14:textId="62BA94C5" w:rsidR="00DA5BC6" w:rsidRPr="009B3AF0" w:rsidRDefault="00797A4F" w:rsidP="00D7330A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B3AF0">
        <w:rPr>
          <w:rFonts w:ascii="Times New Roman" w:hAnsi="Times New Roman" w:cs="Times New Roman"/>
          <w:sz w:val="24"/>
          <w:szCs w:val="24"/>
          <w:lang w:val="en-US"/>
        </w:rPr>
        <w:t>SmartDeblur</w:t>
      </w:r>
      <w:proofErr w:type="spellEnd"/>
      <w:r w:rsidRPr="009B3AF0">
        <w:rPr>
          <w:rFonts w:ascii="Times New Roman" w:hAnsi="Times New Roman" w:cs="Times New Roman"/>
          <w:sz w:val="24"/>
          <w:szCs w:val="24"/>
        </w:rPr>
        <w:t xml:space="preserve"> [1]</w:t>
      </w:r>
      <w:r w:rsidR="00DA5BC6" w:rsidRPr="009B3AF0">
        <w:rPr>
          <w:rFonts w:ascii="Times New Roman" w:hAnsi="Times New Roman" w:cs="Times New Roman"/>
          <w:sz w:val="24"/>
          <w:szCs w:val="24"/>
        </w:rPr>
        <w:t>,</w:t>
      </w:r>
    </w:p>
    <w:p w14:paraId="344D5ED9" w14:textId="75120ACB" w:rsidR="00DA5BC6" w:rsidRPr="009B3AF0" w:rsidRDefault="00797A4F" w:rsidP="00D7330A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Refocus</w:t>
      </w:r>
      <w:r w:rsidRPr="009B3AF0">
        <w:rPr>
          <w:rFonts w:ascii="Times New Roman" w:hAnsi="Times New Roman" w:cs="Times New Roman"/>
          <w:sz w:val="24"/>
          <w:szCs w:val="24"/>
        </w:rPr>
        <w:t xml:space="preserve"> [2, 3]</w:t>
      </w:r>
      <w:r w:rsidR="00DA5BC6" w:rsidRPr="009B3AF0">
        <w:rPr>
          <w:rFonts w:ascii="Times New Roman" w:hAnsi="Times New Roman" w:cs="Times New Roman"/>
          <w:sz w:val="24"/>
          <w:szCs w:val="24"/>
        </w:rPr>
        <w:t>,</w:t>
      </w:r>
    </w:p>
    <w:p w14:paraId="52B09F89" w14:textId="1C70CB88" w:rsidR="00797A4F" w:rsidRPr="009B3AF0" w:rsidRDefault="00797A4F" w:rsidP="00D7330A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Focus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Magic</w:t>
      </w:r>
      <w:r w:rsidRPr="009B3AF0">
        <w:rPr>
          <w:rFonts w:ascii="Times New Roman" w:hAnsi="Times New Roman" w:cs="Times New Roman"/>
          <w:sz w:val="24"/>
          <w:szCs w:val="24"/>
        </w:rPr>
        <w:t xml:space="preserve"> [4]</w:t>
      </w:r>
      <w:r w:rsidR="00DA5BC6" w:rsidRPr="009B3AF0">
        <w:rPr>
          <w:rFonts w:ascii="Times New Roman" w:hAnsi="Times New Roman" w:cs="Times New Roman"/>
          <w:sz w:val="24"/>
          <w:szCs w:val="24"/>
        </w:rPr>
        <w:t>,</w:t>
      </w:r>
    </w:p>
    <w:p w14:paraId="5CE52FEC" w14:textId="39068B6E" w:rsidR="00797A4F" w:rsidRPr="00FB7BE0" w:rsidRDefault="00797A4F" w:rsidP="00D7330A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Topaz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B3AF0">
        <w:rPr>
          <w:rFonts w:ascii="Times New Roman" w:hAnsi="Times New Roman" w:cs="Times New Roman"/>
          <w:sz w:val="24"/>
          <w:szCs w:val="24"/>
          <w:lang w:val="en-US"/>
        </w:rPr>
        <w:t>In</w:t>
      </w:r>
      <w:proofErr w:type="gramEnd"/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Focus</w:t>
      </w:r>
      <w:r w:rsidRPr="009B3AF0">
        <w:rPr>
          <w:rFonts w:ascii="Times New Roman" w:hAnsi="Times New Roman" w:cs="Times New Roman"/>
          <w:sz w:val="24"/>
          <w:szCs w:val="24"/>
        </w:rPr>
        <w:t xml:space="preserve"> [5...8]</w:t>
      </w:r>
      <w:r w:rsidR="00DA5BC6" w:rsidRPr="009B3AF0">
        <w:rPr>
          <w:rFonts w:ascii="Times New Roman" w:hAnsi="Times New Roman" w:cs="Times New Roman"/>
          <w:sz w:val="24"/>
          <w:szCs w:val="24"/>
        </w:rPr>
        <w:t>.</w:t>
      </w:r>
    </w:p>
    <w:p w14:paraId="0AF1D7F5" w14:textId="44310DA0" w:rsidR="00FB7BE0" w:rsidRPr="00930EEF" w:rsidRDefault="00FB7BE0" w:rsidP="00FB7BE0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proofErr w:type="spellStart"/>
      <w:r w:rsidRPr="00930EEF">
        <w:rPr>
          <w:rFonts w:ascii="Times New Roman" w:hAnsi="Times New Roman" w:cs="Times New Roman"/>
          <w:sz w:val="24"/>
          <w:szCs w:val="24"/>
          <w:highlight w:val="yellow"/>
        </w:rPr>
        <w:t>Amped</w:t>
      </w:r>
      <w:proofErr w:type="spellEnd"/>
      <w:r w:rsidRPr="00930EE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930EEF">
        <w:rPr>
          <w:rFonts w:ascii="Times New Roman" w:hAnsi="Times New Roman" w:cs="Times New Roman"/>
          <w:sz w:val="24"/>
          <w:szCs w:val="24"/>
          <w:highlight w:val="yellow"/>
        </w:rPr>
        <w:t>Software</w:t>
      </w:r>
      <w:proofErr w:type="spellEnd"/>
    </w:p>
    <w:p w14:paraId="4EF54385" w14:textId="224796AC" w:rsidR="00A50E4F" w:rsidRPr="00CE6491" w:rsidRDefault="00A50E4F" w:rsidP="00FB7BE0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proofErr w:type="spellStart"/>
      <w:r w:rsidRPr="00930EEF">
        <w:rPr>
          <w:rFonts w:ascii="Arial" w:hAnsi="Arial" w:cs="Arial"/>
          <w:color w:val="111111"/>
          <w:sz w:val="21"/>
          <w:szCs w:val="21"/>
          <w:highlight w:val="yellow"/>
          <w:shd w:val="clear" w:color="auto" w:fill="FFFFFF"/>
        </w:rPr>
        <w:t>Cognitech's</w:t>
      </w:r>
      <w:proofErr w:type="spellEnd"/>
      <w:r w:rsidRPr="00930EEF">
        <w:rPr>
          <w:rFonts w:ascii="Arial" w:hAnsi="Arial" w:cs="Arial"/>
          <w:color w:val="111111"/>
          <w:sz w:val="21"/>
          <w:szCs w:val="21"/>
          <w:highlight w:val="yellow"/>
          <w:shd w:val="clear" w:color="auto" w:fill="FFFFFF"/>
        </w:rPr>
        <w:t xml:space="preserve"> </w:t>
      </w:r>
      <w:proofErr w:type="spellStart"/>
      <w:r w:rsidRPr="00930EEF">
        <w:rPr>
          <w:rFonts w:ascii="Arial" w:hAnsi="Arial" w:cs="Arial"/>
          <w:color w:val="111111"/>
          <w:sz w:val="21"/>
          <w:szCs w:val="21"/>
          <w:highlight w:val="yellow"/>
          <w:shd w:val="clear" w:color="auto" w:fill="FFFFFF"/>
        </w:rPr>
        <w:t>Video</w:t>
      </w:r>
      <w:proofErr w:type="spellEnd"/>
      <w:r w:rsidRPr="00930EEF">
        <w:rPr>
          <w:rFonts w:ascii="Arial" w:hAnsi="Arial" w:cs="Arial"/>
          <w:color w:val="111111"/>
          <w:sz w:val="21"/>
          <w:szCs w:val="21"/>
          <w:highlight w:val="yellow"/>
          <w:shd w:val="clear" w:color="auto" w:fill="FFFFFF"/>
        </w:rPr>
        <w:t xml:space="preserve"> </w:t>
      </w:r>
      <w:proofErr w:type="spellStart"/>
      <w:r w:rsidRPr="00930EEF">
        <w:rPr>
          <w:rFonts w:ascii="Arial" w:hAnsi="Arial" w:cs="Arial"/>
          <w:color w:val="111111"/>
          <w:sz w:val="21"/>
          <w:szCs w:val="21"/>
          <w:highlight w:val="yellow"/>
          <w:shd w:val="clear" w:color="auto" w:fill="FFFFFF"/>
        </w:rPr>
        <w:t>Investigator</w:t>
      </w:r>
      <w:proofErr w:type="spellEnd"/>
    </w:p>
    <w:p w14:paraId="2DEECCF8" w14:textId="77777777" w:rsidR="00CE6491" w:rsidRPr="00FD5FDD" w:rsidRDefault="00CE6491" w:rsidP="00CE6491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mped Software (https://ampedsoftware.com/)</w:t>
      </w:r>
    </w:p>
    <w:p w14:paraId="3D39FFB7" w14:textId="77777777" w:rsidR="00CE6491" w:rsidRPr="00FD5FDD" w:rsidRDefault="00CE6491" w:rsidP="00CE6491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proofErr w:type="spellStart"/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Cognitech's</w:t>
      </w:r>
      <w:proofErr w:type="spellEnd"/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 xml:space="preserve"> Video Investigator (https://cognitech.com/)</w:t>
      </w:r>
    </w:p>
    <w:p w14:paraId="1616358B" w14:textId="77777777" w:rsidR="00CE6491" w:rsidRPr="00FD5FDD" w:rsidRDefault="00CE6491" w:rsidP="00CE6491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FD5FDD">
        <w:rPr>
          <w:rFonts w:ascii="Times New Roman" w:hAnsi="Times New Roman" w:cs="Times New Roman"/>
          <w:sz w:val="24"/>
          <w:szCs w:val="24"/>
          <w:highlight w:val="yellow"/>
        </w:rPr>
        <w:t xml:space="preserve">Их </w:t>
      </w:r>
      <w:proofErr w:type="spellStart"/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Youtube</w:t>
      </w:r>
      <w:proofErr w:type="spellEnd"/>
      <w:r w:rsidRPr="00FD5FDD">
        <w:rPr>
          <w:rFonts w:ascii="Times New Roman" w:hAnsi="Times New Roman" w:cs="Times New Roman"/>
          <w:sz w:val="24"/>
          <w:szCs w:val="24"/>
          <w:highlight w:val="yellow"/>
        </w:rPr>
        <w:t>:</w:t>
      </w:r>
    </w:p>
    <w:p w14:paraId="6D10DC27" w14:textId="77777777" w:rsidR="00CE6491" w:rsidRPr="00FD5FDD" w:rsidRDefault="00CE6491" w:rsidP="00CE6491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https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://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www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spellStart"/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youtube</w:t>
      </w:r>
      <w:proofErr w:type="spellEnd"/>
      <w:r w:rsidRPr="00FD5FDD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com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/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channel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/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UCZ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-2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Cu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-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H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7</w:t>
      </w:r>
      <w:proofErr w:type="spellStart"/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DndrP</w:t>
      </w:r>
      <w:proofErr w:type="spellEnd"/>
      <w:r w:rsidRPr="00FD5FDD">
        <w:rPr>
          <w:rFonts w:ascii="Times New Roman" w:hAnsi="Times New Roman" w:cs="Times New Roman"/>
          <w:sz w:val="24"/>
          <w:szCs w:val="24"/>
          <w:highlight w:val="yellow"/>
        </w:rPr>
        <w:t>4</w:t>
      </w:r>
      <w:proofErr w:type="spellStart"/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icUjIlRA</w:t>
      </w:r>
      <w:proofErr w:type="spellEnd"/>
    </w:p>
    <w:p w14:paraId="3ADAA906" w14:textId="77777777" w:rsidR="00CE6491" w:rsidRPr="00CE6491" w:rsidRDefault="00CE6491" w:rsidP="00CE6491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https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://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www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spellStart"/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youtube</w:t>
      </w:r>
      <w:proofErr w:type="spellEnd"/>
      <w:r w:rsidRPr="00FD5FDD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com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/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user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/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COGNITECH</w:t>
      </w:r>
      <w:r w:rsidRPr="00FD5FDD">
        <w:rPr>
          <w:rFonts w:ascii="Times New Roman" w:hAnsi="Times New Roman" w:cs="Times New Roman"/>
          <w:sz w:val="24"/>
          <w:szCs w:val="24"/>
          <w:highlight w:val="yellow"/>
        </w:rPr>
        <w:t>/</w:t>
      </w:r>
      <w:r w:rsidRPr="00FD5FD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playlists</w:t>
      </w:r>
      <w:bookmarkStart w:id="4" w:name="_GoBack"/>
      <w:bookmarkEnd w:id="4"/>
    </w:p>
    <w:p w14:paraId="5A8B79C3" w14:textId="5EDE6616" w:rsidR="000F2269" w:rsidRPr="009B3AF0" w:rsidRDefault="000F2269" w:rsidP="000F2269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Недостатком коммерческих приложений являются </w:t>
      </w:r>
      <w:r w:rsidR="00B57027" w:rsidRPr="009B3AF0">
        <w:rPr>
          <w:rFonts w:ascii="Times New Roman" w:hAnsi="Times New Roman" w:cs="Times New Roman"/>
          <w:sz w:val="24"/>
          <w:szCs w:val="24"/>
        </w:rPr>
        <w:t xml:space="preserve">их </w:t>
      </w:r>
      <w:r w:rsidRPr="009B3AF0">
        <w:rPr>
          <w:rFonts w:ascii="Times New Roman" w:hAnsi="Times New Roman" w:cs="Times New Roman"/>
          <w:sz w:val="24"/>
          <w:szCs w:val="24"/>
        </w:rPr>
        <w:t xml:space="preserve">стоимость, ограничение на размер обрабатываемого изображения, </w:t>
      </w:r>
      <w:r w:rsidR="00B57027" w:rsidRPr="009B3AF0">
        <w:rPr>
          <w:rFonts w:ascii="Times New Roman" w:hAnsi="Times New Roman" w:cs="Times New Roman"/>
          <w:sz w:val="24"/>
          <w:szCs w:val="24"/>
        </w:rPr>
        <w:t>наличие «</w:t>
      </w:r>
      <w:r w:rsidRPr="009B3AF0">
        <w:rPr>
          <w:rFonts w:ascii="Times New Roman" w:hAnsi="Times New Roman" w:cs="Times New Roman"/>
          <w:sz w:val="24"/>
          <w:szCs w:val="24"/>
        </w:rPr>
        <w:t>водных</w:t>
      </w:r>
      <w:r w:rsidR="00B57027" w:rsidRPr="009B3AF0">
        <w:rPr>
          <w:rFonts w:ascii="Times New Roman" w:hAnsi="Times New Roman" w:cs="Times New Roman"/>
          <w:sz w:val="24"/>
          <w:szCs w:val="24"/>
        </w:rPr>
        <w:t>»</w:t>
      </w:r>
      <w:r w:rsidRPr="009B3AF0">
        <w:rPr>
          <w:rFonts w:ascii="Times New Roman" w:hAnsi="Times New Roman" w:cs="Times New Roman"/>
          <w:sz w:val="24"/>
          <w:szCs w:val="24"/>
        </w:rPr>
        <w:t xml:space="preserve"> знаков при сохранении результата, ограничение диапазона подстройки параметров </w:t>
      </w:r>
      <w:r w:rsidR="00B57027" w:rsidRPr="009B3AF0">
        <w:rPr>
          <w:rFonts w:ascii="Times New Roman" w:hAnsi="Times New Roman" w:cs="Times New Roman"/>
          <w:sz w:val="24"/>
          <w:szCs w:val="24"/>
        </w:rPr>
        <w:t>фильтрации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5C3A0D04" w14:textId="4F8AA237" w:rsidR="008929C5" w:rsidRPr="009B3AF0" w:rsidRDefault="003C721B" w:rsidP="00D7330A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5" w:name="_Toc479517105"/>
      <w:bookmarkStart w:id="6" w:name="_Toc517083710"/>
      <w:r w:rsidRPr="009B3AF0">
        <w:rPr>
          <w:rFonts w:ascii="Times New Roman" w:hAnsi="Times New Roman" w:cs="Times New Roman"/>
          <w:noProof/>
          <w:sz w:val="24"/>
          <w:szCs w:val="24"/>
        </w:rPr>
        <w:lastRenderedPageBreak/>
        <w:t>Методы исследования</w:t>
      </w:r>
      <w:bookmarkEnd w:id="5"/>
      <w:bookmarkEnd w:id="6"/>
    </w:p>
    <w:p w14:paraId="147DF2DF" w14:textId="40577E11" w:rsidR="008929C5" w:rsidRPr="009B3AF0" w:rsidRDefault="008929C5" w:rsidP="00D7330A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В качестве библиотеки обработки изображений </w:t>
      </w:r>
      <w:proofErr w:type="gramStart"/>
      <w:r w:rsidRPr="009B3AF0">
        <w:rPr>
          <w:rFonts w:ascii="Times New Roman" w:hAnsi="Times New Roman" w:cs="Times New Roman"/>
          <w:sz w:val="24"/>
          <w:szCs w:val="24"/>
        </w:rPr>
        <w:t>использована</w:t>
      </w:r>
      <w:proofErr w:type="gramEnd"/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B3AF0">
        <w:rPr>
          <w:rFonts w:ascii="Times New Roman" w:hAnsi="Times New Roman" w:cs="Times New Roman"/>
          <w:sz w:val="24"/>
          <w:szCs w:val="24"/>
          <w:lang w:val="en-US"/>
        </w:rPr>
        <w:t>OpenCV</w:t>
      </w:r>
      <w:proofErr w:type="spellEnd"/>
      <w:r w:rsidRPr="009B3AF0">
        <w:rPr>
          <w:rFonts w:ascii="Times New Roman" w:hAnsi="Times New Roman" w:cs="Times New Roman"/>
          <w:sz w:val="24"/>
          <w:szCs w:val="24"/>
        </w:rPr>
        <w:t xml:space="preserve"> 3.4 [14], в качестве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SDK</w:t>
      </w:r>
      <w:r w:rsidRPr="009B3AF0">
        <w:rPr>
          <w:rFonts w:ascii="Times New Roman" w:hAnsi="Times New Roman" w:cs="Times New Roman"/>
          <w:sz w:val="24"/>
          <w:szCs w:val="24"/>
        </w:rPr>
        <w:t xml:space="preserve"> - 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Visual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2A67AF" w:rsidRPr="009B3AF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udio</w:t>
      </w:r>
      <w:r w:rsidRPr="009B3AF0">
        <w:rPr>
          <w:rFonts w:ascii="Times New Roman" w:hAnsi="Times New Roman" w:cs="Times New Roman"/>
          <w:sz w:val="24"/>
          <w:szCs w:val="24"/>
        </w:rPr>
        <w:t xml:space="preserve"> 2017.</w:t>
      </w:r>
      <w:r w:rsidR="000A08BF" w:rsidRPr="009B3AF0">
        <w:rPr>
          <w:rFonts w:ascii="Times New Roman" w:hAnsi="Times New Roman" w:cs="Times New Roman"/>
          <w:sz w:val="24"/>
          <w:szCs w:val="24"/>
        </w:rPr>
        <w:t xml:space="preserve"> И</w:t>
      </w:r>
      <w:r w:rsidRPr="009B3AF0">
        <w:rPr>
          <w:rFonts w:ascii="Times New Roman" w:hAnsi="Times New Roman" w:cs="Times New Roman"/>
          <w:sz w:val="24"/>
          <w:szCs w:val="24"/>
        </w:rPr>
        <w:t xml:space="preserve">спользуемая </w:t>
      </w:r>
      <w:r w:rsidR="00CD4CEE" w:rsidRPr="009B3AF0">
        <w:rPr>
          <w:rFonts w:ascii="Times New Roman" w:hAnsi="Times New Roman" w:cs="Times New Roman"/>
          <w:sz w:val="24"/>
          <w:szCs w:val="24"/>
        </w:rPr>
        <w:t>фото</w:t>
      </w:r>
      <w:r w:rsidRPr="009B3AF0">
        <w:rPr>
          <w:rFonts w:ascii="Times New Roman" w:hAnsi="Times New Roman" w:cs="Times New Roman"/>
          <w:sz w:val="24"/>
          <w:szCs w:val="24"/>
        </w:rPr>
        <w:t xml:space="preserve">камера –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Nikon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B3AF0">
        <w:rPr>
          <w:rFonts w:ascii="Times New Roman" w:hAnsi="Times New Roman" w:cs="Times New Roman"/>
          <w:sz w:val="24"/>
          <w:szCs w:val="24"/>
        </w:rPr>
        <w:t xml:space="preserve">320, объектив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Nikon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DX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AF</w:t>
      </w:r>
      <w:r w:rsidRPr="009B3AF0">
        <w:rPr>
          <w:rFonts w:ascii="Times New Roman" w:hAnsi="Times New Roman" w:cs="Times New Roman"/>
          <w:sz w:val="24"/>
          <w:szCs w:val="24"/>
        </w:rPr>
        <w:t>-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NIKKOR</w:t>
      </w:r>
      <w:r w:rsidRPr="009B3AF0">
        <w:rPr>
          <w:rFonts w:ascii="Times New Roman" w:hAnsi="Times New Roman" w:cs="Times New Roman"/>
          <w:sz w:val="24"/>
          <w:szCs w:val="24"/>
        </w:rPr>
        <w:t xml:space="preserve"> 18-105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mm</w:t>
      </w:r>
      <w:r w:rsidR="000A08BF" w:rsidRPr="009B3AF0">
        <w:rPr>
          <w:rFonts w:ascii="Times New Roman" w:hAnsi="Times New Roman" w:cs="Times New Roman"/>
          <w:sz w:val="24"/>
          <w:szCs w:val="24"/>
        </w:rPr>
        <w:t>, расфокусировка осуществлялась вручную, с</w:t>
      </w:r>
      <w:r w:rsidRPr="009B3AF0">
        <w:rPr>
          <w:rFonts w:ascii="Times New Roman" w:hAnsi="Times New Roman" w:cs="Times New Roman"/>
          <w:sz w:val="24"/>
          <w:szCs w:val="24"/>
        </w:rPr>
        <w:t>ъёмка осуществлялась без штатива</w:t>
      </w:r>
      <w:r w:rsidR="000A08BF" w:rsidRPr="009B3AF0">
        <w:rPr>
          <w:rFonts w:ascii="Times New Roman" w:hAnsi="Times New Roman" w:cs="Times New Roman"/>
          <w:sz w:val="24"/>
          <w:szCs w:val="24"/>
        </w:rPr>
        <w:t xml:space="preserve">, формат изображений – </w:t>
      </w:r>
      <w:r w:rsidR="000A08BF" w:rsidRPr="009B3AF0">
        <w:rPr>
          <w:rFonts w:ascii="Times New Roman" w:hAnsi="Times New Roman" w:cs="Times New Roman"/>
          <w:sz w:val="24"/>
          <w:szCs w:val="24"/>
          <w:lang w:val="en-US"/>
        </w:rPr>
        <w:t>JPG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  <w:r w:rsidR="003B67BA" w:rsidRPr="009B3AF0">
        <w:rPr>
          <w:rFonts w:ascii="Times New Roman" w:hAnsi="Times New Roman" w:cs="Times New Roman"/>
          <w:sz w:val="24"/>
          <w:szCs w:val="24"/>
        </w:rPr>
        <w:t xml:space="preserve"> Обработка изображения осуществлялась на ПК </w:t>
      </w:r>
      <w:r w:rsidR="002A67AF"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Start"/>
      <w:r w:rsidR="00AF4B23" w:rsidRPr="009B3AF0">
        <w:rPr>
          <w:rFonts w:ascii="Times New Roman" w:hAnsi="Times New Roman" w:cs="Times New Roman"/>
          <w:sz w:val="24"/>
          <w:szCs w:val="24"/>
        </w:rPr>
        <w:t>ntel</w:t>
      </w:r>
      <w:proofErr w:type="spellEnd"/>
      <w:r w:rsidR="00AF4B23" w:rsidRPr="009B3AF0">
        <w:rPr>
          <w:rFonts w:ascii="Times New Roman" w:hAnsi="Times New Roman" w:cs="Times New Roman"/>
          <w:sz w:val="24"/>
          <w:szCs w:val="24"/>
        </w:rPr>
        <w:t xml:space="preserve"> 2.3 </w:t>
      </w:r>
      <w:proofErr w:type="spellStart"/>
      <w:r w:rsidR="00AF4B23" w:rsidRPr="009B3AF0">
        <w:rPr>
          <w:rFonts w:ascii="Times New Roman" w:hAnsi="Times New Roman" w:cs="Times New Roman"/>
          <w:sz w:val="24"/>
          <w:szCs w:val="24"/>
        </w:rPr>
        <w:t>GHz</w:t>
      </w:r>
      <w:proofErr w:type="spellEnd"/>
      <w:r w:rsidR="00AF4B23" w:rsidRPr="009B3AF0">
        <w:rPr>
          <w:rFonts w:ascii="Times New Roman" w:hAnsi="Times New Roman" w:cs="Times New Roman"/>
          <w:sz w:val="24"/>
          <w:szCs w:val="24"/>
        </w:rPr>
        <w:t>, RAM 8Gb.</w:t>
      </w:r>
    </w:p>
    <w:p w14:paraId="5D17DE34" w14:textId="19BA953D" w:rsidR="00DA5BC6" w:rsidRPr="009B3AF0" w:rsidRDefault="00D54A40" w:rsidP="00D7330A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7" w:name="_Toc517083711"/>
      <w:r w:rsidRPr="009B3AF0">
        <w:rPr>
          <w:rFonts w:ascii="Times New Roman" w:hAnsi="Times New Roman" w:cs="Times New Roman"/>
          <w:sz w:val="24"/>
          <w:szCs w:val="24"/>
        </w:rPr>
        <w:t>Модель искажения</w:t>
      </w:r>
      <w:r w:rsidR="002A67AF" w:rsidRPr="009B3AF0">
        <w:rPr>
          <w:rFonts w:ascii="Times New Roman" w:hAnsi="Times New Roman" w:cs="Times New Roman"/>
          <w:sz w:val="24"/>
          <w:szCs w:val="24"/>
        </w:rPr>
        <w:t xml:space="preserve">, 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2A67AF" w:rsidRPr="009B3AF0">
        <w:rPr>
          <w:rFonts w:ascii="Times New Roman" w:hAnsi="Times New Roman" w:cs="Times New Roman"/>
          <w:sz w:val="24"/>
          <w:szCs w:val="24"/>
        </w:rPr>
        <w:t xml:space="preserve">фильтр </w:t>
      </w:r>
      <w:r w:rsidR="00DA5BC6" w:rsidRPr="009B3AF0">
        <w:rPr>
          <w:rFonts w:ascii="Times New Roman" w:hAnsi="Times New Roman" w:cs="Times New Roman"/>
          <w:sz w:val="24"/>
          <w:szCs w:val="24"/>
        </w:rPr>
        <w:t>Винера</w:t>
      </w:r>
      <w:r w:rsidR="002A67AF" w:rsidRPr="009B3AF0">
        <w:rPr>
          <w:rFonts w:ascii="Times New Roman" w:hAnsi="Times New Roman" w:cs="Times New Roman"/>
          <w:sz w:val="24"/>
          <w:szCs w:val="24"/>
        </w:rPr>
        <w:t xml:space="preserve"> и </w:t>
      </w:r>
      <w:r w:rsidR="00705AFB" w:rsidRPr="009B3AF0">
        <w:rPr>
          <w:rFonts w:ascii="Times New Roman" w:hAnsi="Times New Roman" w:cs="Times New Roman"/>
          <w:sz w:val="24"/>
          <w:szCs w:val="24"/>
        </w:rPr>
        <w:t xml:space="preserve">его </w:t>
      </w:r>
      <w:r w:rsidR="002A67AF" w:rsidRPr="009B3AF0">
        <w:rPr>
          <w:rFonts w:ascii="Times New Roman" w:hAnsi="Times New Roman" w:cs="Times New Roman"/>
          <w:sz w:val="24"/>
          <w:szCs w:val="24"/>
        </w:rPr>
        <w:t>вывод</w:t>
      </w:r>
      <w:bookmarkEnd w:id="7"/>
      <w:r w:rsidR="002A67AF" w:rsidRPr="009B3AF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449FD5" w14:textId="15A8BD82" w:rsidR="00F16161" w:rsidRPr="009B3AF0" w:rsidRDefault="00A564DC" w:rsidP="00D7330A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b/>
          <w:sz w:val="24"/>
          <w:szCs w:val="24"/>
        </w:rPr>
        <w:t>Модель искажения.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F16161" w:rsidRPr="009B3AF0">
        <w:rPr>
          <w:rFonts w:ascii="Times New Roman" w:hAnsi="Times New Roman" w:cs="Times New Roman"/>
          <w:sz w:val="24"/>
          <w:szCs w:val="24"/>
        </w:rPr>
        <w:t>Наблюдаемое расфокусированное изображение</w:t>
      </w:r>
      <w:r w:rsidR="000A4B5C" w:rsidRPr="009B3AF0">
        <w:rPr>
          <w:rFonts w:ascii="Times New Roman" w:hAnsi="Times New Roman" w:cs="Times New Roman"/>
          <w:sz w:val="24"/>
          <w:szCs w:val="24"/>
        </w:rPr>
        <w:t xml:space="preserve"> в первом приближении </w:t>
      </w:r>
      <w:r w:rsidR="00F16161" w:rsidRPr="009B3AF0">
        <w:rPr>
          <w:rFonts w:ascii="Times New Roman" w:hAnsi="Times New Roman" w:cs="Times New Roman"/>
          <w:sz w:val="24"/>
          <w:szCs w:val="24"/>
        </w:rPr>
        <w:t xml:space="preserve">можно представить как выход линейной </w:t>
      </w:r>
      <w:r w:rsidR="000A4B5C" w:rsidRPr="009B3AF0">
        <w:rPr>
          <w:rFonts w:ascii="Times New Roman" w:hAnsi="Times New Roman" w:cs="Times New Roman"/>
          <w:sz w:val="24"/>
          <w:szCs w:val="24"/>
        </w:rPr>
        <w:t xml:space="preserve">искажающей </w:t>
      </w:r>
      <w:r w:rsidR="00F16161" w:rsidRPr="009B3AF0">
        <w:rPr>
          <w:rFonts w:ascii="Times New Roman" w:hAnsi="Times New Roman" w:cs="Times New Roman"/>
          <w:sz w:val="24"/>
          <w:szCs w:val="24"/>
        </w:rPr>
        <w:t>системы</w:t>
      </w:r>
      <w:r w:rsidR="001C355A" w:rsidRPr="009B3AF0">
        <w:rPr>
          <w:rFonts w:ascii="Times New Roman" w:hAnsi="Times New Roman" w:cs="Times New Roman"/>
          <w:sz w:val="24"/>
          <w:szCs w:val="24"/>
        </w:rPr>
        <w:t>. М</w:t>
      </w:r>
      <w:r w:rsidR="00F16161" w:rsidRPr="009B3AF0">
        <w:rPr>
          <w:rFonts w:ascii="Times New Roman" w:hAnsi="Times New Roman" w:cs="Times New Roman"/>
          <w:sz w:val="24"/>
          <w:szCs w:val="24"/>
        </w:rPr>
        <w:t xml:space="preserve">атематическая модель процесса его формирования </w:t>
      </w:r>
      <w:r w:rsidR="00D315DA" w:rsidRPr="009B3AF0">
        <w:rPr>
          <w:rFonts w:ascii="Times New Roman" w:hAnsi="Times New Roman" w:cs="Times New Roman"/>
          <w:sz w:val="24"/>
          <w:szCs w:val="24"/>
        </w:rPr>
        <w:t xml:space="preserve">в пространственной области </w:t>
      </w:r>
      <w:r w:rsidR="00F16161" w:rsidRPr="009B3AF0">
        <w:rPr>
          <w:rFonts w:ascii="Times New Roman" w:hAnsi="Times New Roman" w:cs="Times New Roman"/>
          <w:sz w:val="24"/>
          <w:szCs w:val="24"/>
        </w:rPr>
        <w:t>имеет вид [1</w:t>
      </w:r>
      <w:r w:rsidR="009C2467" w:rsidRPr="009B3AF0">
        <w:rPr>
          <w:rFonts w:ascii="Times New Roman" w:hAnsi="Times New Roman" w:cs="Times New Roman"/>
          <w:sz w:val="24"/>
          <w:szCs w:val="24"/>
        </w:rPr>
        <w:t>5</w:t>
      </w:r>
      <w:r w:rsidR="00F16161" w:rsidRPr="009B3AF0">
        <w:rPr>
          <w:rFonts w:ascii="Times New Roman" w:hAnsi="Times New Roman" w:cs="Times New Roman"/>
          <w:sz w:val="24"/>
          <w:szCs w:val="24"/>
        </w:rPr>
        <w:t>]</w:t>
      </w:r>
    </w:p>
    <w:p w14:paraId="5C1688EC" w14:textId="77777777" w:rsidR="00DA5BC6" w:rsidRPr="009B3AF0" w:rsidRDefault="00DA5BC6" w:rsidP="00960DBA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440" w:dyaOrig="279" w14:anchorId="3D838C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4.5pt" o:ole="">
            <v:imagedata r:id="rId7" o:title=""/>
          </v:shape>
          <o:OLEObject Type="Embed" ProgID="Equation.DSMT4" ShapeID="_x0000_i1025" DrawAspect="Content" ObjectID="_1601451195" r:id="rId8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,</w:t>
      </w:r>
    </w:p>
    <w:p w14:paraId="678FA4AB" w14:textId="4E974551" w:rsidR="00DA5BC6" w:rsidRPr="009B3AF0" w:rsidRDefault="000A4B5C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г</w:t>
      </w:r>
      <w:r w:rsidR="00DA5BC6" w:rsidRPr="009B3AF0">
        <w:rPr>
          <w:rFonts w:ascii="Times New Roman" w:hAnsi="Times New Roman" w:cs="Times New Roman"/>
          <w:sz w:val="24"/>
          <w:szCs w:val="24"/>
        </w:rPr>
        <w:t>де</w:t>
      </w:r>
    </w:p>
    <w:p w14:paraId="233B2E1C" w14:textId="18FC807D" w:rsidR="000A4B5C" w:rsidRPr="009B3AF0" w:rsidRDefault="000A4B5C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5D80AF3B">
          <v:shape id="_x0000_i1026" type="#_x0000_t75" style="width:24pt;height:14pt" o:ole="">
            <v:imagedata r:id="rId9" o:title=""/>
          </v:shape>
          <o:OLEObject Type="Embed" ProgID="Equation.DSMT4" ShapeID="_x0000_i1026" DrawAspect="Content" ObjectID="_1601451196" r:id="rId10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символ двумерной свёртки,</w:t>
      </w:r>
    </w:p>
    <w:p w14:paraId="0CAD1349" w14:textId="7230E28E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20" w14:anchorId="7AB3014A">
          <v:shape id="_x0000_i1027" type="#_x0000_t75" style="width:9.5pt;height:10.5pt" o:ole="">
            <v:imagedata r:id="rId11" o:title=""/>
          </v:shape>
          <o:OLEObject Type="Embed" ProgID="Equation.DSMT4" ShapeID="_x0000_i1027" DrawAspect="Content" ObjectID="_1601451197" r:id="rId12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 - </w:t>
      </w:r>
      <w:r w:rsidR="000A4B5C" w:rsidRPr="009B3AF0">
        <w:rPr>
          <w:rFonts w:ascii="Times New Roman" w:hAnsi="Times New Roman" w:cs="Times New Roman"/>
          <w:sz w:val="24"/>
          <w:szCs w:val="24"/>
        </w:rPr>
        <w:t xml:space="preserve">наблюдаемое расфокусированное </w:t>
      </w:r>
      <w:r w:rsidRPr="009B3AF0">
        <w:rPr>
          <w:rFonts w:ascii="Times New Roman" w:hAnsi="Times New Roman" w:cs="Times New Roman"/>
          <w:sz w:val="24"/>
          <w:szCs w:val="24"/>
        </w:rPr>
        <w:t>изображение,</w:t>
      </w:r>
    </w:p>
    <w:p w14:paraId="66C97EDB" w14:textId="4B7386B3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 w14:anchorId="40456374">
          <v:shape id="_x0000_i1028" type="#_x0000_t75" style="width:9.5pt;height:14.5pt" o:ole="">
            <v:imagedata r:id="rId13" o:title=""/>
          </v:shape>
          <o:OLEObject Type="Embed" ProgID="Equation.DSMT4" ShapeID="_x0000_i1028" DrawAspect="Content" ObjectID="_1601451198" r:id="rId14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</w:t>
      </w:r>
      <w:r w:rsidR="000A4B5C" w:rsidRPr="009B3AF0">
        <w:rPr>
          <w:rFonts w:ascii="Times New Roman" w:hAnsi="Times New Roman" w:cs="Times New Roman"/>
          <w:sz w:val="24"/>
          <w:szCs w:val="24"/>
        </w:rPr>
        <w:t>двумерная импульсная характеристика (или ФРТ – функция рассеяния точки)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0A4B5C" w:rsidRPr="009B3AF0">
        <w:rPr>
          <w:rFonts w:ascii="Times New Roman" w:hAnsi="Times New Roman" w:cs="Times New Roman"/>
          <w:sz w:val="24"/>
          <w:szCs w:val="24"/>
        </w:rPr>
        <w:t xml:space="preserve">линейной </w:t>
      </w:r>
      <w:r w:rsidRPr="009B3AF0">
        <w:rPr>
          <w:rFonts w:ascii="Times New Roman" w:hAnsi="Times New Roman" w:cs="Times New Roman"/>
          <w:sz w:val="24"/>
          <w:szCs w:val="24"/>
        </w:rPr>
        <w:t>искажающей системы,</w:t>
      </w:r>
    </w:p>
    <w:p w14:paraId="5B147F42" w14:textId="54FECDE6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 w14:anchorId="41051E73">
          <v:shape id="_x0000_i1029" type="#_x0000_t75" style="width:9.5pt;height:10.5pt" o:ole="">
            <v:imagedata r:id="rId15" o:title=""/>
          </v:shape>
          <o:OLEObject Type="Embed" ProgID="Equation.DSMT4" ShapeID="_x0000_i1029" DrawAspect="Content" ObjectID="_1601451199" r:id="rId16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исходное </w:t>
      </w:r>
      <w:r w:rsidR="008D1F67" w:rsidRPr="009B3AF0">
        <w:rPr>
          <w:rFonts w:ascii="Times New Roman" w:hAnsi="Times New Roman" w:cs="Times New Roman"/>
          <w:sz w:val="24"/>
          <w:szCs w:val="24"/>
        </w:rPr>
        <w:t xml:space="preserve">неискажённое </w:t>
      </w:r>
      <w:r w:rsidRPr="009B3AF0">
        <w:rPr>
          <w:rFonts w:ascii="Times New Roman" w:hAnsi="Times New Roman" w:cs="Times New Roman"/>
          <w:sz w:val="24"/>
          <w:szCs w:val="24"/>
        </w:rPr>
        <w:t>изображение,</w:t>
      </w:r>
    </w:p>
    <w:p w14:paraId="3C62EFCD" w14:textId="5BD35E90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 w14:anchorId="7C6DFC4A">
          <v:shape id="_x0000_i1030" type="#_x0000_t75" style="width:9.5pt;height:10.5pt" o:ole="">
            <v:imagedata r:id="rId17" o:title=""/>
          </v:shape>
          <o:OLEObject Type="Embed" ProgID="Equation.DSMT4" ShapeID="_x0000_i1030" DrawAspect="Content" ObjectID="_1601451200" r:id="rId18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</w:t>
      </w:r>
      <w:r w:rsidR="000A4B5C" w:rsidRPr="009B3AF0">
        <w:rPr>
          <w:rFonts w:ascii="Times New Roman" w:hAnsi="Times New Roman" w:cs="Times New Roman"/>
          <w:sz w:val="24"/>
          <w:szCs w:val="24"/>
        </w:rPr>
        <w:t xml:space="preserve">аддитивный двумерный </w:t>
      </w:r>
      <w:r w:rsidRPr="009B3AF0">
        <w:rPr>
          <w:rFonts w:ascii="Times New Roman" w:hAnsi="Times New Roman" w:cs="Times New Roman"/>
          <w:sz w:val="24"/>
          <w:szCs w:val="24"/>
        </w:rPr>
        <w:t>шум.</w:t>
      </w:r>
    </w:p>
    <w:p w14:paraId="1BDD6ACC" w14:textId="77777777" w:rsidR="008D60AE" w:rsidRPr="009B3AF0" w:rsidRDefault="000A4B5C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Таким образом, значение яркости</w:t>
      </w:r>
      <w:r w:rsidR="00DC0FA2" w:rsidRPr="009B3AF0">
        <w:rPr>
          <w:rFonts w:ascii="Times New Roman" w:hAnsi="Times New Roman" w:cs="Times New Roman"/>
          <w:sz w:val="24"/>
          <w:szCs w:val="24"/>
        </w:rPr>
        <w:t xml:space="preserve"> исходного изображения </w:t>
      </w:r>
      <w:r w:rsidR="00DC0FA2" w:rsidRPr="009B3AF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340A0D1">
          <v:shape id="_x0000_i1031" type="#_x0000_t75" style="width:10pt;height:11pt" o:ole="">
            <v:imagedata r:id="rId19" o:title=""/>
          </v:shape>
          <o:OLEObject Type="Embed" ProgID="Equation.DSMT4" ShapeID="_x0000_i1031" DrawAspect="Content" ObjectID="_1601451201" r:id="rId20"/>
        </w:object>
      </w:r>
      <w:r w:rsidR="00DC0FA2" w:rsidRPr="009B3AF0">
        <w:rPr>
          <w:rFonts w:ascii="Times New Roman" w:hAnsi="Times New Roman" w:cs="Times New Roman"/>
          <w:sz w:val="24"/>
          <w:szCs w:val="24"/>
        </w:rPr>
        <w:t xml:space="preserve"> «размазывается» в соответствии с видом ФРТ </w:t>
      </w:r>
      <w:r w:rsidR="00DC0FA2"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 w14:anchorId="1C583910">
          <v:shape id="_x0000_i1032" type="#_x0000_t75" style="width:9.5pt;height:14.5pt" o:ole="">
            <v:imagedata r:id="rId13" o:title=""/>
          </v:shape>
          <o:OLEObject Type="Embed" ProgID="Equation.DSMT4" ShapeID="_x0000_i1032" DrawAspect="Content" ObjectID="_1601451202" r:id="rId21"/>
        </w:object>
      </w:r>
      <w:r w:rsidR="00DC0FA2" w:rsidRPr="009B3AF0">
        <w:rPr>
          <w:rFonts w:ascii="Times New Roman" w:hAnsi="Times New Roman" w:cs="Times New Roman"/>
          <w:sz w:val="24"/>
          <w:szCs w:val="24"/>
        </w:rPr>
        <w:t xml:space="preserve"> и искажается аддитивным шумом.</w:t>
      </w:r>
      <w:r w:rsidR="001C355A" w:rsidRPr="009B3AF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A3DF82" w14:textId="1856E329" w:rsidR="001E63E4" w:rsidRPr="009B3AF0" w:rsidRDefault="008D60AE" w:rsidP="008D60AE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B3AF0">
        <w:rPr>
          <w:rFonts w:ascii="Times New Roman" w:hAnsi="Times New Roman" w:cs="Times New Roman"/>
          <w:sz w:val="24"/>
          <w:szCs w:val="24"/>
        </w:rPr>
        <w:t xml:space="preserve">При расфокусировке искажающая система хорошо аппроксимируется цилиндрической ФРТ радиуса </w:t>
      </w:r>
      <w:r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510588A0">
          <v:shape id="_x0000_i1033" type="#_x0000_t75" style="width:9pt;height:10pt" o:ole="">
            <v:imagedata r:id="rId22" o:title=""/>
          </v:shape>
          <o:OLEObject Type="Embed" ProgID="Equation.DSMT4" ShapeID="_x0000_i1033" DrawAspect="Content" ObjectID="_1601451203" r:id="rId23"/>
        </w:object>
      </w:r>
      <w:r w:rsidRPr="009B3AF0">
        <w:rPr>
          <w:rFonts w:ascii="Times New Roman" w:hAnsi="Times New Roman" w:cs="Times New Roman"/>
          <w:sz w:val="24"/>
          <w:szCs w:val="24"/>
        </w:rPr>
        <w:t>. На рис. 1 и 2 показана такая ФРТ и модуль её частотной характеристики.</w:t>
      </w:r>
      <w:proofErr w:type="gramEnd"/>
    </w:p>
    <w:p w14:paraId="3A9669BC" w14:textId="70F5D96B" w:rsidR="00DA5BC6" w:rsidRPr="009B3AF0" w:rsidRDefault="003F5145" w:rsidP="00981B6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Математическая модель процесса искажения в частотной области имеет вид:</w:t>
      </w:r>
    </w:p>
    <w:p w14:paraId="3763181B" w14:textId="5FE15910" w:rsidR="00DA5BC6" w:rsidRPr="009B3AF0" w:rsidRDefault="00DA5BC6" w:rsidP="00960DBA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1380" w:dyaOrig="279" w14:anchorId="22748CE9">
          <v:shape id="_x0000_i1034" type="#_x0000_t75" style="width:70pt;height:14.5pt" o:ole="">
            <v:imagedata r:id="rId24" o:title=""/>
          </v:shape>
          <o:OLEObject Type="Embed" ProgID="Equation.DSMT4" ShapeID="_x0000_i1034" DrawAspect="Content" ObjectID="_1601451204" r:id="rId25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6FA0903C" w14:textId="5D50CF19" w:rsidR="00DA5BC6" w:rsidRPr="009B3AF0" w:rsidRDefault="003F5145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г</w:t>
      </w:r>
      <w:r w:rsidR="00DA5BC6" w:rsidRPr="009B3AF0">
        <w:rPr>
          <w:rFonts w:ascii="Times New Roman" w:hAnsi="Times New Roman" w:cs="Times New Roman"/>
          <w:sz w:val="24"/>
          <w:szCs w:val="24"/>
        </w:rPr>
        <w:t>де</w:t>
      </w:r>
    </w:p>
    <w:p w14:paraId="7DCA321F" w14:textId="1A6434DC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20" w:dyaOrig="279" w14:anchorId="6C4E7B04">
          <v:shape id="_x0000_i1035" type="#_x0000_t75" style="width:10.5pt;height:14.5pt" o:ole="">
            <v:imagedata r:id="rId26" o:title=""/>
          </v:shape>
          <o:OLEObject Type="Embed" ProgID="Equation.DSMT4" ShapeID="_x0000_i1035" DrawAspect="Content" ObjectID="_1601451205" r:id="rId27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- спектр </w:t>
      </w:r>
      <w:r w:rsidR="003F5145" w:rsidRPr="009B3AF0">
        <w:rPr>
          <w:rFonts w:ascii="Times New Roman" w:hAnsi="Times New Roman" w:cs="Times New Roman"/>
          <w:sz w:val="24"/>
          <w:szCs w:val="24"/>
        </w:rPr>
        <w:t xml:space="preserve">наблюдаемого расфокусированного изображения </w:t>
      </w:r>
      <w:r w:rsidR="003F5145"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20" w14:anchorId="7BB99A5F">
          <v:shape id="_x0000_i1036" type="#_x0000_t75" style="width:9pt;height:11.5pt" o:ole="">
            <v:imagedata r:id="rId28" o:title=""/>
          </v:shape>
          <o:OLEObject Type="Embed" ProgID="Equation.DSMT4" ShapeID="_x0000_i1036" DrawAspect="Content" ObjectID="_1601451206" r:id="rId29"/>
        </w:object>
      </w:r>
      <w:r w:rsidRPr="009B3AF0">
        <w:rPr>
          <w:rFonts w:ascii="Times New Roman" w:hAnsi="Times New Roman" w:cs="Times New Roman"/>
          <w:sz w:val="24"/>
          <w:szCs w:val="24"/>
        </w:rPr>
        <w:t>,</w:t>
      </w:r>
    </w:p>
    <w:p w14:paraId="50F1D7DB" w14:textId="27F0EE9B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279" w14:anchorId="19D24762">
          <v:shape id="_x0000_i1037" type="#_x0000_t75" style="width:13pt;height:14.5pt" o:ole="">
            <v:imagedata r:id="rId30" o:title=""/>
          </v:shape>
          <o:OLEObject Type="Embed" ProgID="Equation.DSMT4" ShapeID="_x0000_i1037" DrawAspect="Content" ObjectID="_1601451207" r:id="rId31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- спектр исходного </w:t>
      </w:r>
      <w:r w:rsidR="008D1F67" w:rsidRPr="009B3AF0">
        <w:rPr>
          <w:rFonts w:ascii="Times New Roman" w:hAnsi="Times New Roman" w:cs="Times New Roman"/>
          <w:sz w:val="24"/>
          <w:szCs w:val="24"/>
        </w:rPr>
        <w:t xml:space="preserve">неискажённого </w:t>
      </w:r>
      <w:r w:rsidR="003F5145" w:rsidRPr="009B3AF0">
        <w:rPr>
          <w:rFonts w:ascii="Times New Roman" w:hAnsi="Times New Roman" w:cs="Times New Roman"/>
          <w:sz w:val="24"/>
          <w:szCs w:val="24"/>
        </w:rPr>
        <w:t xml:space="preserve">изображения </w:t>
      </w:r>
      <w:r w:rsidR="003F5145" w:rsidRPr="009B3AF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65433CA">
          <v:shape id="_x0000_i1038" type="#_x0000_t75" style="width:10pt;height:11pt" o:ole="">
            <v:imagedata r:id="rId32" o:title=""/>
          </v:shape>
          <o:OLEObject Type="Embed" ProgID="Equation.DSMT4" ShapeID="_x0000_i1038" DrawAspect="Content" ObjectID="_1601451208" r:id="rId33"/>
        </w:object>
      </w:r>
      <w:r w:rsidRPr="009B3AF0">
        <w:rPr>
          <w:rFonts w:ascii="Times New Roman" w:hAnsi="Times New Roman" w:cs="Times New Roman"/>
          <w:sz w:val="24"/>
          <w:szCs w:val="24"/>
        </w:rPr>
        <w:t>,</w:t>
      </w:r>
    </w:p>
    <w:p w14:paraId="68F2CB7E" w14:textId="0C8747FE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30948E7">
          <v:shape id="_x0000_i1039" type="#_x0000_t75" style="width:14.5pt;height:13pt" o:ole="">
            <v:imagedata r:id="rId34" o:title=""/>
          </v:shape>
          <o:OLEObject Type="Embed" ProgID="Equation.DSMT4" ShapeID="_x0000_i1039" DrawAspect="Content" ObjectID="_1601451209" r:id="rId35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- </w:t>
      </w:r>
      <w:r w:rsidR="001C355A" w:rsidRPr="009B3AF0">
        <w:rPr>
          <w:rFonts w:ascii="Times New Roman" w:hAnsi="Times New Roman" w:cs="Times New Roman"/>
          <w:sz w:val="24"/>
          <w:szCs w:val="24"/>
        </w:rPr>
        <w:t xml:space="preserve">частотная характеристика </w:t>
      </w:r>
      <w:r w:rsidRPr="009B3AF0">
        <w:rPr>
          <w:rFonts w:ascii="Times New Roman" w:hAnsi="Times New Roman" w:cs="Times New Roman"/>
          <w:sz w:val="24"/>
          <w:szCs w:val="24"/>
        </w:rPr>
        <w:t>искажающей системы,</w:t>
      </w:r>
    </w:p>
    <w:p w14:paraId="45757FEF" w14:textId="27407D44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63E98A5">
          <v:shape id="_x0000_i1040" type="#_x0000_t75" style="width:14.5pt;height:14.5pt" o:ole="">
            <v:imagedata r:id="rId36" o:title=""/>
          </v:shape>
          <o:OLEObject Type="Embed" ProgID="Equation.DSMT4" ShapeID="_x0000_i1040" DrawAspect="Content" ObjectID="_1601451210" r:id="rId37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- спектр </w:t>
      </w:r>
      <w:r w:rsidR="003F5145" w:rsidRPr="009B3AF0">
        <w:rPr>
          <w:rFonts w:ascii="Times New Roman" w:hAnsi="Times New Roman" w:cs="Times New Roman"/>
          <w:sz w:val="24"/>
          <w:szCs w:val="24"/>
        </w:rPr>
        <w:t xml:space="preserve">аддитивного </w:t>
      </w:r>
      <w:r w:rsidRPr="009B3AF0">
        <w:rPr>
          <w:rFonts w:ascii="Times New Roman" w:hAnsi="Times New Roman" w:cs="Times New Roman"/>
          <w:sz w:val="24"/>
          <w:szCs w:val="24"/>
        </w:rPr>
        <w:t>шума</w:t>
      </w:r>
      <w:r w:rsidR="003F5145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3F5145" w:rsidRPr="009B3AF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0126873">
          <v:shape id="_x0000_i1041" type="#_x0000_t75" style="width:10pt;height:11pt" o:ole="">
            <v:imagedata r:id="rId38" o:title=""/>
          </v:shape>
          <o:OLEObject Type="Embed" ProgID="Equation.DSMT4" ShapeID="_x0000_i1041" DrawAspect="Content" ObjectID="_1601451211" r:id="rId39"/>
        </w:objec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19C40765" w14:textId="4B1F504E" w:rsidR="004D397A" w:rsidRPr="009B3AF0" w:rsidRDefault="00A564DC" w:rsidP="00B23889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b/>
          <w:sz w:val="24"/>
          <w:szCs w:val="24"/>
        </w:rPr>
        <w:t>Фильтр Винера.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0402DC" w:rsidRPr="009B3AF0">
        <w:rPr>
          <w:rFonts w:ascii="Times New Roman" w:hAnsi="Times New Roman" w:cs="Times New Roman"/>
          <w:sz w:val="24"/>
          <w:szCs w:val="24"/>
        </w:rPr>
        <w:t xml:space="preserve">При синтезе фильтра Винера наряду с видом ФРТ используется информация о спектральной плотности мощности (СПМ) изображения и шума. </w:t>
      </w:r>
      <w:r w:rsidR="004D397A" w:rsidRPr="009B3AF0">
        <w:rPr>
          <w:rFonts w:ascii="Times New Roman" w:hAnsi="Times New Roman" w:cs="Times New Roman"/>
          <w:sz w:val="24"/>
          <w:szCs w:val="24"/>
        </w:rPr>
        <w:t>Частотная характеристика восстанавливающего фильтра Винера имеет вид</w:t>
      </w:r>
    </w:p>
    <w:p w14:paraId="4ED48710" w14:textId="77777777" w:rsidR="00DA5BC6" w:rsidRPr="009B3AF0" w:rsidRDefault="007B48FA" w:rsidP="00960DBA">
      <w:pPr>
        <w:spacing w:line="360" w:lineRule="auto"/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6"/>
          <w:sz w:val="24"/>
          <w:szCs w:val="24"/>
          <w:lang w:val="en-US"/>
        </w:rPr>
        <w:object w:dxaOrig="3580" w:dyaOrig="780" w14:anchorId="2A729370">
          <v:shape id="_x0000_i1042" type="#_x0000_t75" style="width:179.5pt;height:39pt" o:ole="">
            <v:imagedata r:id="rId40" o:title=""/>
          </v:shape>
          <o:OLEObject Type="Embed" ProgID="Equation.DSMT4" ShapeID="_x0000_i1042" DrawAspect="Content" ObjectID="_1601451212" r:id="rId41"/>
        </w:object>
      </w:r>
      <w:r w:rsidR="00DA5BC6" w:rsidRPr="009B3AF0">
        <w:rPr>
          <w:rFonts w:ascii="Times New Roman" w:hAnsi="Times New Roman" w:cs="Times New Roman"/>
          <w:sz w:val="24"/>
          <w:szCs w:val="24"/>
        </w:rPr>
        <w:t xml:space="preserve"> , </w:t>
      </w:r>
    </w:p>
    <w:p w14:paraId="4A4E4F12" w14:textId="167922B1" w:rsidR="00DA5BC6" w:rsidRPr="009B3AF0" w:rsidRDefault="00270E50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г</w:t>
      </w:r>
      <w:r w:rsidR="00DA5BC6" w:rsidRPr="009B3AF0">
        <w:rPr>
          <w:rFonts w:ascii="Times New Roman" w:hAnsi="Times New Roman" w:cs="Times New Roman"/>
          <w:sz w:val="24"/>
          <w:szCs w:val="24"/>
        </w:rPr>
        <w:t xml:space="preserve">де </w:t>
      </w:r>
    </w:p>
    <w:p w14:paraId="4B497866" w14:textId="18D930FD" w:rsidR="00731E22" w:rsidRPr="009B3AF0" w:rsidRDefault="00731E22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2"/>
          <w:sz w:val="24"/>
          <w:szCs w:val="24"/>
        </w:rPr>
        <w:object w:dxaOrig="1200" w:dyaOrig="380" w14:anchorId="71466F1E">
          <v:shape id="_x0000_i1043" type="#_x0000_t75" style="width:60pt;height:19pt" o:ole="">
            <v:imagedata r:id="rId42" o:title=""/>
          </v:shape>
          <o:OLEObject Type="Embed" ProgID="Equation.DSMT4" ShapeID="_x0000_i1043" DrawAspect="Content" ObjectID="_1601451213" r:id="rId43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СПМ аддитивного шума,</w:t>
      </w:r>
    </w:p>
    <w:p w14:paraId="5C9CB5B9" w14:textId="14EF07A7" w:rsidR="00731E22" w:rsidRPr="009B3AF0" w:rsidRDefault="00731E22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2"/>
          <w:sz w:val="24"/>
          <w:szCs w:val="24"/>
        </w:rPr>
        <w:object w:dxaOrig="1160" w:dyaOrig="380" w14:anchorId="3621D732">
          <v:shape id="_x0000_i1044" type="#_x0000_t75" style="width:58pt;height:19pt" o:ole="">
            <v:imagedata r:id="rId44" o:title=""/>
          </v:shape>
          <o:OLEObject Type="Embed" ProgID="Equation.DSMT4" ShapeID="_x0000_i1044" DrawAspect="Content" ObjectID="_1601451214" r:id="rId45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СПМ исходного изображения</w:t>
      </w:r>
      <w:r w:rsidR="00A33E0A" w:rsidRPr="009B3AF0">
        <w:rPr>
          <w:rFonts w:ascii="Times New Roman" w:hAnsi="Times New Roman" w:cs="Times New Roman"/>
          <w:sz w:val="24"/>
          <w:szCs w:val="24"/>
        </w:rPr>
        <w:t>,</w:t>
      </w:r>
    </w:p>
    <w:p w14:paraId="393C52B6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2"/>
          <w:sz w:val="24"/>
          <w:szCs w:val="24"/>
        </w:rPr>
        <w:object w:dxaOrig="1480" w:dyaOrig="360" w14:anchorId="088EEA96">
          <v:shape id="_x0000_i1045" type="#_x0000_t75" style="width:74pt;height:18pt" o:ole="">
            <v:imagedata r:id="rId46" o:title=""/>
          </v:shape>
          <o:OLEObject Type="Embed" ProgID="Equation.DSMT4" ShapeID="_x0000_i1045" DrawAspect="Content" ObjectID="_1601451215" r:id="rId47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отношение сигнал/шум,</w:t>
      </w:r>
    </w:p>
    <w:p w14:paraId="310541FF" w14:textId="67CDC5E4" w:rsidR="00A33E0A" w:rsidRPr="009B3AF0" w:rsidRDefault="00A33E0A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0"/>
          <w:sz w:val="24"/>
          <w:szCs w:val="24"/>
        </w:rPr>
        <w:object w:dxaOrig="300" w:dyaOrig="360" w14:anchorId="21632A31">
          <v:shape id="_x0000_i1046" type="#_x0000_t75" style="width:15pt;height:18pt" o:ole="">
            <v:imagedata r:id="rId48" o:title=""/>
          </v:shape>
          <o:OLEObject Type="Embed" ProgID="Equation.DSMT4" ShapeID="_x0000_i1046" DrawAspect="Content" ObjectID="_1601451216" r:id="rId49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символ комплексного сопряжения.</w:t>
      </w:r>
    </w:p>
    <w:p w14:paraId="2244FCF9" w14:textId="77777777" w:rsidR="00B73B2C" w:rsidRPr="009B3AF0" w:rsidRDefault="00B73B2C" w:rsidP="00B73B2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Значение СПМ шума и исходного изображения редко бывают известными, поэтому их отношение в данной работе заменено константой </w:t>
      </w: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E9E8443">
          <v:shape id="_x0000_i1047" type="#_x0000_t75" style="width:26pt;height:14pt" o:ole="">
            <v:imagedata r:id="rId50" o:title=""/>
          </v:shape>
          <o:OLEObject Type="Embed" ProgID="Equation.DSMT4" ShapeID="_x0000_i1047" DrawAspect="Content" ObjectID="_1601451217" r:id="rId51"/>
        </w:objec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644E2D76" w14:textId="007F2264" w:rsidR="00CA4906" w:rsidRPr="009B3AF0" w:rsidRDefault="00B73B2C" w:rsidP="0017625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На рис. 3 показан срез ФРТ при радиусе кружка размытия </w:t>
      </w: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16F7E4F">
          <v:shape id="_x0000_i1048" type="#_x0000_t75" style="width:38pt;height:14pt" o:ole="">
            <v:imagedata r:id="rId52" o:title=""/>
          </v:shape>
          <o:OLEObject Type="Embed" ProgID="Equation.DSMT4" ShapeID="_x0000_i1048" DrawAspect="Content" ObjectID="_1601451218" r:id="rId53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и срез импульсной характеристики (ИХ) соответствующего фильтра Винера</w:t>
      </w:r>
      <w:r w:rsidR="00976C19" w:rsidRPr="009B3AF0">
        <w:rPr>
          <w:rFonts w:ascii="Times New Roman" w:hAnsi="Times New Roman" w:cs="Times New Roman"/>
          <w:sz w:val="24"/>
          <w:szCs w:val="24"/>
        </w:rPr>
        <w:t>.</w:t>
      </w:r>
      <w:r w:rsidR="00176257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976C19" w:rsidRPr="009B3AF0">
        <w:rPr>
          <w:rFonts w:ascii="Times New Roman" w:hAnsi="Times New Roman" w:cs="Times New Roman"/>
          <w:sz w:val="24"/>
          <w:szCs w:val="24"/>
        </w:rPr>
        <w:t>В</w:t>
      </w:r>
      <w:r w:rsidR="00176257" w:rsidRPr="009B3AF0">
        <w:rPr>
          <w:rFonts w:ascii="Times New Roman" w:hAnsi="Times New Roman" w:cs="Times New Roman"/>
          <w:sz w:val="24"/>
          <w:szCs w:val="24"/>
        </w:rPr>
        <w:t>идно, что</w:t>
      </w:r>
      <w:r w:rsidR="00976C19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176257" w:rsidRPr="009B3AF0">
        <w:rPr>
          <w:rFonts w:ascii="Times New Roman" w:hAnsi="Times New Roman" w:cs="Times New Roman"/>
          <w:sz w:val="24"/>
          <w:szCs w:val="24"/>
        </w:rPr>
        <w:t>основной отклик ИХ фильтра Винера совпадает с радиусом ФРТ. На рис. 4 показан модуль частотной характеристики восстанавливающего фильтра Винера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960DBA" w:rsidRPr="009B3AF0" w14:paraId="11CDECD7" w14:textId="77777777" w:rsidTr="008E3A08">
        <w:tc>
          <w:tcPr>
            <w:tcW w:w="4785" w:type="dxa"/>
          </w:tcPr>
          <w:p w14:paraId="6333DC97" w14:textId="77777777" w:rsidR="00960DBA" w:rsidRPr="009B3AF0" w:rsidRDefault="00960DBA" w:rsidP="008E3A0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737431F2" wp14:editId="4BAD134A">
                  <wp:extent cx="2378710" cy="2378710"/>
                  <wp:effectExtent l="0" t="0" r="2540" b="2540"/>
                  <wp:docPr id="158" name="Рисунок 158" descr="D:\home\programming\vc\new\6_My home projects\2_Deblur\output\2\h\text_R=4_R = 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2" descr="D:\home\programming\vc\new\6_My home projects\2_Deblur\output\2\h\text_R=4_R = 1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8710" cy="2378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57A28B7C" w14:textId="77777777" w:rsidR="00960DBA" w:rsidRPr="009B3AF0" w:rsidRDefault="00960DBA" w:rsidP="008E3A0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9C9D9D2" wp14:editId="5FB62242">
                  <wp:extent cx="2378710" cy="2378710"/>
                  <wp:effectExtent l="0" t="0" r="2540" b="2540"/>
                  <wp:docPr id="160" name="Рисунок 160" descr="D:\home\programming\vc\new\6_My home projects\2_Deblur\output\2\fftshift\HH\text_R=4_R = 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4" descr="D:\home\programming\vc\new\6_My home projects\2_Deblur\output\2\fftshift\HH\text_R=4_R = 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8710" cy="2378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DBA" w:rsidRPr="009B3AF0" w14:paraId="18F8D633" w14:textId="77777777" w:rsidTr="008E3A08">
        <w:tc>
          <w:tcPr>
            <w:tcW w:w="4785" w:type="dxa"/>
          </w:tcPr>
          <w:p w14:paraId="2403B0F3" w14:textId="77777777" w:rsidR="00960DBA" w:rsidRPr="009B3AF0" w:rsidRDefault="00960DBA" w:rsidP="008E3A0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. Цилиндрическая ФРТ</w:t>
            </w:r>
          </w:p>
        </w:tc>
        <w:tc>
          <w:tcPr>
            <w:tcW w:w="4786" w:type="dxa"/>
          </w:tcPr>
          <w:p w14:paraId="3CA820A3" w14:textId="376E315E" w:rsidR="00960DBA" w:rsidRPr="009B3AF0" w:rsidRDefault="00960DBA" w:rsidP="00CD4CE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2. Модуль частотной характеристики искажающей</w:t>
            </w:r>
            <w:r w:rsidR="00CD4CEE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системы с цилиндрической ФРТ</w:t>
            </w:r>
          </w:p>
        </w:tc>
      </w:tr>
      <w:tr w:rsidR="00960DBA" w:rsidRPr="009B3AF0" w14:paraId="7A04313F" w14:textId="77777777" w:rsidTr="008E3A08">
        <w:tc>
          <w:tcPr>
            <w:tcW w:w="4785" w:type="dxa"/>
          </w:tcPr>
          <w:p w14:paraId="1D3E12DC" w14:textId="50F2B11B" w:rsidR="00960DBA" w:rsidRPr="009B3AF0" w:rsidRDefault="00CA4906" w:rsidP="008E3A0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9813CB1" wp14:editId="3E020AA6">
                  <wp:extent cx="2858572" cy="2221487"/>
                  <wp:effectExtent l="0" t="0" r="0" b="762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980" cy="2221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71663B77" w14:textId="77777777" w:rsidR="00960DBA" w:rsidRPr="009B3AF0" w:rsidRDefault="00960DBA" w:rsidP="008E3A0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94D1710" wp14:editId="4D7ABFE4">
                  <wp:extent cx="2378710" cy="2378710"/>
                  <wp:effectExtent l="0" t="0" r="2540" b="2540"/>
                  <wp:docPr id="161" name="Рисунок 161" descr="D:\home\programming\vc\new\6_My home projects\2_Deblur\output\2\fftshift\G\text_R=4_R = 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0" descr="D:\home\programming\vc\new\6_My home projects\2_Deblur\output\2\fftshift\G\text_R=4_R = 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8710" cy="2378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DBA" w:rsidRPr="009B3AF0" w14:paraId="4B2F5F9F" w14:textId="77777777" w:rsidTr="008E3A08">
        <w:tc>
          <w:tcPr>
            <w:tcW w:w="4785" w:type="dxa"/>
          </w:tcPr>
          <w:p w14:paraId="0DE2492F" w14:textId="5E77413E" w:rsidR="00960DBA" w:rsidRPr="009B3AF0" w:rsidRDefault="00CA4906" w:rsidP="00B73B2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B73B2C" w:rsidRPr="009B3AF0">
              <w:rPr>
                <w:rFonts w:ascii="Times New Roman" w:hAnsi="Times New Roman" w:cs="Times New Roman"/>
                <w:sz w:val="24"/>
                <w:szCs w:val="24"/>
              </w:rPr>
              <w:t>3 Срез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ФРТ</w:t>
            </w:r>
            <w:r w:rsidR="00B73B2C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радиуса </w:t>
            </w:r>
            <w:r w:rsidR="00B73B2C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279" w14:anchorId="35B1556D">
                <v:shape id="_x0000_i1049" type="#_x0000_t75" style="width:38pt;height:14pt" o:ole="">
                  <v:imagedata r:id="rId58" o:title=""/>
                </v:shape>
                <o:OLEObject Type="Embed" ProgID="Equation.DSMT4" ShapeID="_x0000_i1049" DrawAspect="Content" ObjectID="_1601451219" r:id="rId59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B73B2C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срез 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ИХ </w:t>
            </w:r>
            <w:r w:rsidR="00A80A41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фильтра Винера, </w:t>
            </w:r>
            <w:r w:rsidR="00A80A41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279" w14:anchorId="19AA0376">
                <v:shape id="_x0000_i1050" type="#_x0000_t75" style="width:61pt;height:14pt" o:ole="">
                  <v:imagedata r:id="rId60" o:title=""/>
                </v:shape>
                <o:OLEObject Type="Embed" ProgID="Equation.DSMT4" ShapeID="_x0000_i1050" DrawAspect="Content" ObjectID="_1601451220" r:id="rId61"/>
              </w:object>
            </w:r>
            <w:r w:rsidR="00A80A41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786" w:type="dxa"/>
          </w:tcPr>
          <w:p w14:paraId="3D1E36F6" w14:textId="1E03864A" w:rsidR="00960DBA" w:rsidRPr="009B3AF0" w:rsidRDefault="00960DBA" w:rsidP="008E3A08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Рис.4. 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Модуль частотной характеристики</w:t>
            </w:r>
            <w:r w:rsidR="00B15D6C" w:rsidRPr="00B15D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5D6C">
              <w:rPr>
                <w:rFonts w:ascii="Times New Roman" w:hAnsi="Times New Roman" w:cs="Times New Roman"/>
                <w:sz w:val="24"/>
                <w:szCs w:val="24"/>
              </w:rPr>
              <w:t>восстанавливающего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фильтра Винера</w:t>
            </w:r>
          </w:p>
        </w:tc>
      </w:tr>
    </w:tbl>
    <w:p w14:paraId="0FD181E2" w14:textId="186F6794" w:rsidR="00F800B7" w:rsidRPr="009B3AF0" w:rsidRDefault="00F800B7" w:rsidP="00F57A60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Таким образом, для синтеза фильтра Винера, восстанавливающего расфокусированные изображения, достаточно </w:t>
      </w:r>
      <w:r w:rsidR="00B57027" w:rsidRPr="009B3AF0">
        <w:rPr>
          <w:rFonts w:ascii="Times New Roman" w:hAnsi="Times New Roman" w:cs="Times New Roman"/>
          <w:sz w:val="24"/>
          <w:szCs w:val="24"/>
        </w:rPr>
        <w:t>задать</w:t>
      </w:r>
      <w:r w:rsidRPr="009B3AF0">
        <w:rPr>
          <w:rFonts w:ascii="Times New Roman" w:hAnsi="Times New Roman" w:cs="Times New Roman"/>
          <w:sz w:val="24"/>
          <w:szCs w:val="24"/>
        </w:rPr>
        <w:t xml:space="preserve"> радиус ФРТ </w:t>
      </w:r>
      <w:r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644FE343">
          <v:shape id="_x0000_i1051" type="#_x0000_t75" style="width:9pt;height:10pt" o:ole="">
            <v:imagedata r:id="rId22" o:title=""/>
          </v:shape>
          <o:OLEObject Type="Embed" ProgID="Equation.DSMT4" ShapeID="_x0000_i1051" DrawAspect="Content" ObjectID="_1601451221" r:id="rId62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и отношение сигнал/шум </w:t>
      </w: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A2D55C6">
          <v:shape id="_x0000_i1052" type="#_x0000_t75" style="width:26pt;height:14pt" o:ole="">
            <v:imagedata r:id="rId50" o:title=""/>
          </v:shape>
          <o:OLEObject Type="Embed" ProgID="Equation.DSMT4" ShapeID="_x0000_i1052" DrawAspect="Content" ObjectID="_1601451222" r:id="rId63"/>
        </w:objec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00DA2737" w14:textId="7328BEEE" w:rsidR="00DA5BC6" w:rsidRPr="009B3AF0" w:rsidRDefault="00B23889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b/>
          <w:sz w:val="24"/>
          <w:szCs w:val="24"/>
        </w:rPr>
        <w:tab/>
        <w:t>Вывод формулы Винера.</w:t>
      </w:r>
      <w:r w:rsidRPr="009B3AF0">
        <w:rPr>
          <w:rFonts w:ascii="Times New Roman" w:hAnsi="Times New Roman" w:cs="Times New Roman"/>
          <w:sz w:val="24"/>
          <w:szCs w:val="24"/>
        </w:rPr>
        <w:t xml:space="preserve"> Фильтр Винера находит такую оценку </w:t>
      </w: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 w14:anchorId="6D66DC38">
          <v:shape id="_x0000_i1053" type="#_x0000_t75" style="width:9.5pt;height:13.5pt" o:ole="">
            <v:imagedata r:id="rId64" o:title=""/>
          </v:shape>
          <o:OLEObject Type="Embed" ProgID="Equation.DSMT4" ShapeID="_x0000_i1053" DrawAspect="Content" ObjectID="_1601451223" r:id="rId65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для неискажённого изображения </w:t>
      </w: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 w14:anchorId="088703DB">
          <v:shape id="_x0000_i1054" type="#_x0000_t75" style="width:9.5pt;height:10.5pt" o:ole="">
            <v:imagedata r:id="rId15" o:title=""/>
          </v:shape>
          <o:OLEObject Type="Embed" ProgID="Equation.DSMT4" ShapeID="_x0000_i1054" DrawAspect="Content" ObjectID="_1601451224" r:id="rId66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, чтобы средний квадрат отклонения этих величин друг от друга </w:t>
      </w:r>
      <w:r w:rsidR="00801B11" w:rsidRPr="009B3AF0">
        <w:rPr>
          <w:rFonts w:ascii="Times New Roman" w:hAnsi="Times New Roman" w:cs="Times New Roman"/>
          <w:sz w:val="24"/>
          <w:szCs w:val="24"/>
        </w:rPr>
        <w:t xml:space="preserve">(ошибка) </w:t>
      </w:r>
      <w:r w:rsidRPr="009B3AF0">
        <w:rPr>
          <w:rFonts w:ascii="Times New Roman" w:hAnsi="Times New Roman" w:cs="Times New Roman"/>
          <w:sz w:val="24"/>
          <w:szCs w:val="24"/>
        </w:rPr>
        <w:t>был минимальным</w:t>
      </w:r>
      <w:r w:rsidR="00F800B7" w:rsidRPr="009B3AF0">
        <w:rPr>
          <w:rFonts w:ascii="Times New Roman" w:hAnsi="Times New Roman" w:cs="Times New Roman"/>
          <w:sz w:val="24"/>
          <w:szCs w:val="24"/>
        </w:rPr>
        <w:t xml:space="preserve"> [16]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  <w:r w:rsidR="00801B11" w:rsidRPr="009B3AF0">
        <w:rPr>
          <w:rFonts w:ascii="Times New Roman" w:hAnsi="Times New Roman" w:cs="Times New Roman"/>
          <w:sz w:val="24"/>
          <w:szCs w:val="24"/>
        </w:rPr>
        <w:t xml:space="preserve"> Данная мера отклонения </w:t>
      </w:r>
      <w:r w:rsidR="00801B11" w:rsidRPr="009B3AF0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277C4472">
          <v:shape id="_x0000_i1055" type="#_x0000_t75" style="width:9pt;height:11pt" o:ole="">
            <v:imagedata r:id="rId67" o:title=""/>
          </v:shape>
          <o:OLEObject Type="Embed" ProgID="Equation.DSMT4" ShapeID="_x0000_i1055" DrawAspect="Content" ObjectID="_1601451225" r:id="rId68"/>
        </w:object>
      </w:r>
      <w:r w:rsidR="00801B11" w:rsidRPr="009B3AF0">
        <w:rPr>
          <w:rFonts w:ascii="Times New Roman" w:hAnsi="Times New Roman" w:cs="Times New Roman"/>
          <w:sz w:val="24"/>
          <w:szCs w:val="24"/>
        </w:rPr>
        <w:t xml:space="preserve"> задаётся формулой</w:t>
      </w:r>
    </w:p>
    <w:p w14:paraId="5E09E367" w14:textId="77777777" w:rsidR="00DA5BC6" w:rsidRPr="009B3AF0" w:rsidRDefault="00DA5BC6" w:rsidP="00B23889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8"/>
          <w:sz w:val="24"/>
          <w:szCs w:val="24"/>
        </w:rPr>
        <w:object w:dxaOrig="1800" w:dyaOrig="580" w14:anchorId="4891DA7F">
          <v:shape id="_x0000_i1056" type="#_x0000_t75" style="width:90.5pt;height:29pt" o:ole="">
            <v:imagedata r:id="rId69" o:title=""/>
          </v:shape>
          <o:OLEObject Type="Embed" ProgID="Equation.DSMT4" ShapeID="_x0000_i1056" DrawAspect="Content" ObjectID="_1601451226" r:id="rId70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,</w:t>
      </w:r>
    </w:p>
    <w:p w14:paraId="1D7F03A7" w14:textId="0169DF94" w:rsidR="00B23889" w:rsidRPr="009B3AF0" w:rsidRDefault="00B23889" w:rsidP="00B2388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где </w:t>
      </w:r>
      <w:r w:rsidRPr="009B3AF0">
        <w:rPr>
          <w:rFonts w:ascii="Times New Roman" w:hAnsi="Times New Roman" w:cs="Times New Roman"/>
          <w:position w:val="-12"/>
          <w:sz w:val="24"/>
          <w:szCs w:val="24"/>
        </w:rPr>
        <w:object w:dxaOrig="1080" w:dyaOrig="400" w14:anchorId="5CA39C56">
          <v:shape id="_x0000_i1057" type="#_x0000_t75" style="width:54pt;height:20pt" o:ole="">
            <v:imagedata r:id="rId71" o:title=""/>
          </v:shape>
          <o:OLEObject Type="Embed" ProgID="Equation.DSMT4" ShapeID="_x0000_i1057" DrawAspect="Content" ObjectID="_1601451227" r:id="rId72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спектр оценки исходного </w:t>
      </w:r>
      <w:r w:rsidR="008D1F67" w:rsidRPr="009B3AF0">
        <w:rPr>
          <w:rFonts w:ascii="Times New Roman" w:hAnsi="Times New Roman" w:cs="Times New Roman"/>
          <w:sz w:val="24"/>
          <w:szCs w:val="24"/>
        </w:rPr>
        <w:t xml:space="preserve">неискажённого </w:t>
      </w:r>
      <w:r w:rsidRPr="009B3AF0">
        <w:rPr>
          <w:rFonts w:ascii="Times New Roman" w:hAnsi="Times New Roman" w:cs="Times New Roman"/>
          <w:sz w:val="24"/>
          <w:szCs w:val="24"/>
        </w:rPr>
        <w:t>изображения.</w:t>
      </w:r>
    </w:p>
    <w:p w14:paraId="3C65D5E9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lastRenderedPageBreak/>
        <w:t xml:space="preserve">После замены </w:t>
      </w: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260" w:dyaOrig="340" w14:anchorId="1E781088">
          <v:shape id="_x0000_i1058" type="#_x0000_t75" style="width:13pt;height:17pt" o:ole="">
            <v:imagedata r:id="rId73" o:title=""/>
          </v:shape>
          <o:OLEObject Type="Embed" ProgID="Equation.DSMT4" ShapeID="_x0000_i1058" DrawAspect="Content" ObjectID="_1601451228" r:id="rId74"/>
        </w:object>
      </w:r>
      <w:r w:rsidRPr="009B3AF0">
        <w:rPr>
          <w:rFonts w:ascii="Times New Roman" w:hAnsi="Times New Roman" w:cs="Times New Roman"/>
          <w:sz w:val="24"/>
          <w:szCs w:val="24"/>
        </w:rPr>
        <w:t>получаем:</w:t>
      </w:r>
    </w:p>
    <w:p w14:paraId="29CC3046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position w:val="-16"/>
          <w:sz w:val="24"/>
          <w:szCs w:val="24"/>
        </w:rPr>
        <w:object w:dxaOrig="4120" w:dyaOrig="520" w14:anchorId="7F1EF570">
          <v:shape id="_x0000_i1059" type="#_x0000_t75" style="width:206pt;height:26.5pt" o:ole="">
            <v:imagedata r:id="rId75" o:title=""/>
          </v:shape>
          <o:OLEObject Type="Embed" ProgID="Equation.DSMT4" ShapeID="_x0000_i1059" DrawAspect="Content" ObjectID="_1601451229" r:id="rId76"/>
        </w:object>
      </w:r>
    </w:p>
    <w:p w14:paraId="1964C519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4"/>
          <w:sz w:val="24"/>
          <w:szCs w:val="24"/>
        </w:rPr>
        <w:object w:dxaOrig="2820" w:dyaOrig="480" w14:anchorId="61BAC731">
          <v:shape id="_x0000_i1060" type="#_x0000_t75" style="width:142pt;height:24.5pt" o:ole="">
            <v:imagedata r:id="rId77" o:title=""/>
          </v:shape>
          <o:OLEObject Type="Embed" ProgID="Equation.DSMT4" ShapeID="_x0000_i1060" DrawAspect="Content" ObjectID="_1601451230" r:id="rId78"/>
        </w:object>
      </w:r>
    </w:p>
    <w:p w14:paraId="49EA177D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6"/>
          <w:sz w:val="24"/>
          <w:szCs w:val="24"/>
        </w:rPr>
        <w:object w:dxaOrig="5400" w:dyaOrig="520" w14:anchorId="5578863B">
          <v:shape id="_x0000_i1061" type="#_x0000_t75" style="width:270.5pt;height:26.5pt" o:ole="">
            <v:imagedata r:id="rId79" o:title=""/>
          </v:shape>
          <o:OLEObject Type="Embed" ProgID="Equation.DSMT4" ShapeID="_x0000_i1061" DrawAspect="Content" ObjectID="_1601451231" r:id="rId80"/>
        </w:object>
      </w:r>
    </w:p>
    <w:p w14:paraId="3493F439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6"/>
          <w:sz w:val="24"/>
          <w:szCs w:val="24"/>
        </w:rPr>
        <w:object w:dxaOrig="5640" w:dyaOrig="520" w14:anchorId="0BC260B3">
          <v:shape id="_x0000_i1062" type="#_x0000_t75" style="width:282.5pt;height:26.5pt" o:ole="">
            <v:imagedata r:id="rId81" o:title=""/>
          </v:shape>
          <o:OLEObject Type="Embed" ProgID="Equation.DSMT4" ShapeID="_x0000_i1062" DrawAspect="Content" ObjectID="_1601451232" r:id="rId82"/>
        </w:object>
      </w:r>
    </w:p>
    <w:p w14:paraId="2B0CF212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4"/>
          <w:sz w:val="24"/>
          <w:szCs w:val="24"/>
        </w:rPr>
        <w:object w:dxaOrig="7699" w:dyaOrig="440" w14:anchorId="3B046FA5">
          <v:shape id="_x0000_i1063" type="#_x0000_t75" style="width:385.5pt;height:22pt" o:ole="">
            <v:imagedata r:id="rId83" o:title=""/>
          </v:shape>
          <o:OLEObject Type="Embed" ProgID="Equation.DSMT4" ShapeID="_x0000_i1063" DrawAspect="Content" ObjectID="_1601451233" r:id="rId84"/>
        </w:object>
      </w:r>
    </w:p>
    <w:p w14:paraId="2AAF5B55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4"/>
          <w:sz w:val="24"/>
          <w:szCs w:val="24"/>
        </w:rPr>
        <w:object w:dxaOrig="7680" w:dyaOrig="440" w14:anchorId="343BE4C2">
          <v:shape id="_x0000_i1064" type="#_x0000_t75" style="width:383pt;height:22pt" o:ole="">
            <v:imagedata r:id="rId85" o:title=""/>
          </v:shape>
          <o:OLEObject Type="Embed" ProgID="Equation.DSMT4" ShapeID="_x0000_i1064" DrawAspect="Content" ObjectID="_1601451234" r:id="rId86"/>
        </w:object>
      </w:r>
    </w:p>
    <w:p w14:paraId="244F8799" w14:textId="55B2E8D0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Допустим, что </w:t>
      </w:r>
      <w:r w:rsidR="00084289" w:rsidRPr="009B3AF0">
        <w:rPr>
          <w:rFonts w:ascii="Times New Roman" w:hAnsi="Times New Roman" w:cs="Times New Roman"/>
          <w:sz w:val="24"/>
          <w:szCs w:val="24"/>
        </w:rPr>
        <w:t xml:space="preserve">исходное </w:t>
      </w:r>
      <w:r w:rsidR="008D1F67" w:rsidRPr="009B3AF0">
        <w:rPr>
          <w:rFonts w:ascii="Times New Roman" w:hAnsi="Times New Roman" w:cs="Times New Roman"/>
          <w:sz w:val="24"/>
          <w:szCs w:val="24"/>
        </w:rPr>
        <w:t xml:space="preserve">неискажённое </w:t>
      </w:r>
      <w:r w:rsidR="00084289" w:rsidRPr="009B3AF0">
        <w:rPr>
          <w:rFonts w:ascii="Times New Roman" w:hAnsi="Times New Roman" w:cs="Times New Roman"/>
          <w:sz w:val="24"/>
          <w:szCs w:val="24"/>
        </w:rPr>
        <w:t xml:space="preserve">изображение </w:t>
      </w:r>
      <w:r w:rsidRPr="009B3AF0">
        <w:rPr>
          <w:rFonts w:ascii="Times New Roman" w:hAnsi="Times New Roman" w:cs="Times New Roman"/>
          <w:sz w:val="24"/>
          <w:szCs w:val="24"/>
        </w:rPr>
        <w:t xml:space="preserve">и шум </w:t>
      </w:r>
      <w:r w:rsidR="00B23889" w:rsidRPr="009B3AF0">
        <w:rPr>
          <w:rFonts w:ascii="Times New Roman" w:hAnsi="Times New Roman" w:cs="Times New Roman"/>
          <w:sz w:val="24"/>
          <w:szCs w:val="24"/>
        </w:rPr>
        <w:t>не</w:t>
      </w:r>
      <w:r w:rsidR="00084289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B23889" w:rsidRPr="009B3AF0">
        <w:rPr>
          <w:rFonts w:ascii="Times New Roman" w:hAnsi="Times New Roman" w:cs="Times New Roman"/>
          <w:sz w:val="24"/>
          <w:szCs w:val="24"/>
        </w:rPr>
        <w:t>коррелированы</w:t>
      </w:r>
      <w:r w:rsidRPr="009B3AF0">
        <w:rPr>
          <w:rFonts w:ascii="Times New Roman" w:hAnsi="Times New Roman" w:cs="Times New Roman"/>
          <w:sz w:val="24"/>
          <w:szCs w:val="24"/>
        </w:rPr>
        <w:t xml:space="preserve">, тогда </w:t>
      </w: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920" w:dyaOrig="340" w14:anchorId="78C3BBD1">
          <v:shape id="_x0000_i1065" type="#_x0000_t75" style="width:45.5pt;height:17pt" o:ole="">
            <v:imagedata r:id="rId87" o:title=""/>
          </v:shape>
          <o:OLEObject Type="Embed" ProgID="Equation.DSMT4" ShapeID="_x0000_i1065" DrawAspect="Content" ObjectID="_1601451235" r:id="rId88"/>
        </w:object>
      </w:r>
      <w:r w:rsidR="00B23889" w:rsidRPr="009B3AF0">
        <w:rPr>
          <w:rFonts w:ascii="Times New Roman" w:hAnsi="Times New Roman" w:cs="Times New Roman"/>
          <w:sz w:val="24"/>
          <w:szCs w:val="24"/>
        </w:rPr>
        <w:t>, тогда</w:t>
      </w:r>
    </w:p>
    <w:p w14:paraId="376C3A4C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4"/>
          <w:sz w:val="24"/>
          <w:szCs w:val="24"/>
        </w:rPr>
        <w:object w:dxaOrig="4640" w:dyaOrig="440" w14:anchorId="08093CDC">
          <v:shape id="_x0000_i1066" type="#_x0000_t75" style="width:232pt;height:22pt" o:ole="">
            <v:imagedata r:id="rId89" o:title=""/>
          </v:shape>
          <o:OLEObject Type="Embed" ProgID="Equation.DSMT4" ShapeID="_x0000_i1066" DrawAspect="Content" ObjectID="_1601451236" r:id="rId90"/>
        </w:objec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4E0546AE" w14:textId="3E290198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Далее находим  </w:t>
      </w:r>
      <w:r w:rsidR="00B23889" w:rsidRPr="009B3AF0">
        <w:rPr>
          <w:rFonts w:ascii="Times New Roman" w:hAnsi="Times New Roman" w:cs="Times New Roman"/>
          <w:sz w:val="24"/>
          <w:szCs w:val="24"/>
        </w:rPr>
        <w:t xml:space="preserve">производную этого выражения по </w:t>
      </w:r>
      <w:r w:rsidRPr="009B3AF0">
        <w:rPr>
          <w:rFonts w:ascii="Times New Roman" w:hAnsi="Times New Roman" w:cs="Times New Roman"/>
          <w:position w:val="-12"/>
          <w:sz w:val="24"/>
          <w:szCs w:val="24"/>
        </w:rPr>
        <w:object w:dxaOrig="380" w:dyaOrig="360" w14:anchorId="65708808">
          <v:shape id="_x0000_i1067" type="#_x0000_t75" style="width:19pt;height:18pt" o:ole="">
            <v:imagedata r:id="rId91" o:title=""/>
          </v:shape>
          <o:OLEObject Type="Embed" ProgID="Equation.DSMT4" ShapeID="_x0000_i1067" DrawAspect="Content" ObjectID="_1601451237" r:id="rId92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и приравниваем результат нулю.</w:t>
      </w:r>
    </w:p>
    <w:p w14:paraId="3B756F95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0"/>
          <w:sz w:val="24"/>
          <w:szCs w:val="24"/>
        </w:rPr>
        <w:object w:dxaOrig="5780" w:dyaOrig="859" w14:anchorId="291F7905">
          <v:shape id="_x0000_i1068" type="#_x0000_t75" style="width:288.5pt;height:43pt" o:ole="">
            <v:imagedata r:id="rId93" o:title=""/>
          </v:shape>
          <o:OLEObject Type="Embed" ProgID="Equation.DSMT4" ShapeID="_x0000_i1068" DrawAspect="Content" ObjectID="_1601451238" r:id="rId94"/>
        </w:object>
      </w:r>
    </w:p>
    <w:p w14:paraId="23466FF6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0"/>
          <w:sz w:val="24"/>
          <w:szCs w:val="24"/>
        </w:rPr>
        <w:object w:dxaOrig="6160" w:dyaOrig="859" w14:anchorId="37726DB0">
          <v:shape id="_x0000_i1069" type="#_x0000_t75" style="width:308pt;height:43pt" o:ole="">
            <v:imagedata r:id="rId95" o:title=""/>
          </v:shape>
          <o:OLEObject Type="Embed" ProgID="Equation.DSMT4" ShapeID="_x0000_i1069" DrawAspect="Content" ObjectID="_1601451239" r:id="rId96"/>
        </w:object>
      </w:r>
    </w:p>
    <w:p w14:paraId="6041F91F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0"/>
          <w:sz w:val="24"/>
          <w:szCs w:val="24"/>
        </w:rPr>
        <w:object w:dxaOrig="5300" w:dyaOrig="859" w14:anchorId="3BE6CD9B">
          <v:shape id="_x0000_i1070" type="#_x0000_t75" style="width:265pt;height:43pt" o:ole="">
            <v:imagedata r:id="rId97" o:title=""/>
          </v:shape>
          <o:OLEObject Type="Embed" ProgID="Equation.DSMT4" ShapeID="_x0000_i1070" DrawAspect="Content" ObjectID="_1601451240" r:id="rId98"/>
        </w:object>
      </w:r>
    </w:p>
    <w:p w14:paraId="1B0C626B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0"/>
          <w:sz w:val="24"/>
          <w:szCs w:val="24"/>
        </w:rPr>
        <w:object w:dxaOrig="3640" w:dyaOrig="859" w14:anchorId="00CE3380">
          <v:shape id="_x0000_i1071" type="#_x0000_t75" style="width:182pt;height:43pt" o:ole="">
            <v:imagedata r:id="rId99" o:title=""/>
          </v:shape>
          <o:OLEObject Type="Embed" ProgID="Equation.DSMT4" ShapeID="_x0000_i1071" DrawAspect="Content" ObjectID="_1601451241" r:id="rId100"/>
        </w:object>
      </w:r>
    </w:p>
    <w:p w14:paraId="31440794" w14:textId="77777777" w:rsidR="00857953" w:rsidRPr="009B3AF0" w:rsidRDefault="00857953" w:rsidP="0085795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Допустим, что </w:t>
      </w:r>
      <w:r w:rsidRPr="009B3AF0">
        <w:rPr>
          <w:rFonts w:ascii="Times New Roman" w:hAnsi="Times New Roman" w:cs="Times New Roman"/>
          <w:position w:val="-12"/>
          <w:sz w:val="24"/>
          <w:szCs w:val="24"/>
        </w:rPr>
        <w:object w:dxaOrig="380" w:dyaOrig="360" w14:anchorId="029755BB">
          <v:shape id="_x0000_i1072" type="#_x0000_t75" style="width:19pt;height:18pt" o:ole="">
            <v:imagedata r:id="rId101" o:title=""/>
          </v:shape>
          <o:OLEObject Type="Embed" ProgID="Equation.DSMT4" ShapeID="_x0000_i1072" DrawAspect="Content" ObjectID="_1601451242" r:id="rId102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и </w:t>
      </w:r>
      <w:r w:rsidRPr="009B3AF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2C095EB">
          <v:shape id="_x0000_i1073" type="#_x0000_t75" style="width:14.5pt;height:13pt" o:ole="">
            <v:imagedata r:id="rId103" o:title=""/>
          </v:shape>
          <o:OLEObject Type="Embed" ProgID="Equation.DSMT4" ShapeID="_x0000_i1073" DrawAspect="Content" ObjectID="_1601451243" r:id="rId104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- реальные сигналы, тогда</w:t>
      </w:r>
    </w:p>
    <w:p w14:paraId="45286868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0"/>
          <w:sz w:val="24"/>
          <w:szCs w:val="24"/>
        </w:rPr>
        <w:object w:dxaOrig="4620" w:dyaOrig="820" w14:anchorId="019A67B5">
          <v:shape id="_x0000_i1074" type="#_x0000_t75" style="width:231pt;height:41.5pt" o:ole="">
            <v:imagedata r:id="rId105" o:title=""/>
          </v:shape>
          <o:OLEObject Type="Embed" ProgID="Equation.DSMT4" ShapeID="_x0000_i1074" DrawAspect="Content" ObjectID="_1601451244" r:id="rId106"/>
        </w:object>
      </w:r>
    </w:p>
    <w:p w14:paraId="3A3A26D6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0"/>
          <w:sz w:val="24"/>
          <w:szCs w:val="24"/>
        </w:rPr>
        <w:object w:dxaOrig="5360" w:dyaOrig="820" w14:anchorId="1B8932B2">
          <v:shape id="_x0000_i1075" type="#_x0000_t75" style="width:268.5pt;height:41.5pt" o:ole="">
            <v:imagedata r:id="rId107" o:title=""/>
          </v:shape>
          <o:OLEObject Type="Embed" ProgID="Equation.DSMT4" ShapeID="_x0000_i1075" DrawAspect="Content" ObjectID="_1601451245" r:id="rId108"/>
        </w:object>
      </w:r>
    </w:p>
    <w:p w14:paraId="63F0BD67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0"/>
          <w:sz w:val="24"/>
          <w:szCs w:val="24"/>
        </w:rPr>
        <w:object w:dxaOrig="5179" w:dyaOrig="780" w14:anchorId="796A8E85">
          <v:shape id="_x0000_i1076" type="#_x0000_t75" style="width:258.5pt;height:38.5pt" o:ole="">
            <v:imagedata r:id="rId109" o:title=""/>
          </v:shape>
          <o:OLEObject Type="Embed" ProgID="Equation.DSMT4" ShapeID="_x0000_i1076" DrawAspect="Content" ObjectID="_1601451246" r:id="rId110"/>
        </w:object>
      </w:r>
    </w:p>
    <w:p w14:paraId="259EF435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2"/>
          <w:sz w:val="24"/>
          <w:szCs w:val="24"/>
        </w:rPr>
        <w:object w:dxaOrig="3620" w:dyaOrig="380" w14:anchorId="07EA6A2F">
          <v:shape id="_x0000_i1077" type="#_x0000_t75" style="width:180.5pt;height:19pt" o:ole="">
            <v:imagedata r:id="rId111" o:title=""/>
          </v:shape>
          <o:OLEObject Type="Embed" ProgID="Equation.DSMT4" ShapeID="_x0000_i1077" DrawAspect="Content" ObjectID="_1601451247" r:id="rId112"/>
        </w:object>
      </w:r>
    </w:p>
    <w:p w14:paraId="5E0B5C49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2"/>
          <w:sz w:val="24"/>
          <w:szCs w:val="24"/>
        </w:rPr>
        <w:object w:dxaOrig="3019" w:dyaOrig="380" w14:anchorId="46F8517C">
          <v:shape id="_x0000_i1078" type="#_x0000_t75" style="width:151pt;height:19pt" o:ole="">
            <v:imagedata r:id="rId113" o:title=""/>
          </v:shape>
          <o:OLEObject Type="Embed" ProgID="Equation.DSMT4" ShapeID="_x0000_i1078" DrawAspect="Content" ObjectID="_1601451248" r:id="rId114"/>
        </w:object>
      </w:r>
    </w:p>
    <w:p w14:paraId="74E03DD9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2"/>
          <w:sz w:val="24"/>
          <w:szCs w:val="24"/>
        </w:rPr>
        <w:object w:dxaOrig="3019" w:dyaOrig="380" w14:anchorId="3F5AD5AB">
          <v:shape id="_x0000_i1079" type="#_x0000_t75" style="width:151pt;height:19pt" o:ole="">
            <v:imagedata r:id="rId115" o:title=""/>
          </v:shape>
          <o:OLEObject Type="Embed" ProgID="Equation.DSMT4" ShapeID="_x0000_i1079" DrawAspect="Content" ObjectID="_1601451249" r:id="rId116"/>
        </w:object>
      </w:r>
    </w:p>
    <w:p w14:paraId="59B1AC29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6"/>
          <w:sz w:val="24"/>
          <w:szCs w:val="24"/>
        </w:rPr>
        <w:object w:dxaOrig="2700" w:dyaOrig="440" w14:anchorId="1AC3CFE0">
          <v:shape id="_x0000_i1080" type="#_x0000_t75" style="width:134.5pt;height:22pt" o:ole="">
            <v:imagedata r:id="rId117" o:title=""/>
          </v:shape>
          <o:OLEObject Type="Embed" ProgID="Equation.DSMT4" ShapeID="_x0000_i1080" DrawAspect="Content" ObjectID="_1601451250" r:id="rId118"/>
        </w:object>
      </w:r>
    </w:p>
    <w:p w14:paraId="1026842E" w14:textId="77777777" w:rsidR="00DA5BC6" w:rsidRPr="009B3AF0" w:rsidRDefault="00DA5BC6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0"/>
          <w:sz w:val="24"/>
          <w:szCs w:val="24"/>
        </w:rPr>
        <w:object w:dxaOrig="1920" w:dyaOrig="680" w14:anchorId="650A742D">
          <v:shape id="_x0000_i1081" type="#_x0000_t75" style="width:96pt;height:34pt" o:ole="">
            <v:imagedata r:id="rId119" o:title=""/>
          </v:shape>
          <o:OLEObject Type="Embed" ProgID="Equation.DSMT4" ShapeID="_x0000_i1081" DrawAspect="Content" ObjectID="_1601451251" r:id="rId120"/>
        </w:object>
      </w:r>
    </w:p>
    <w:p w14:paraId="0779BFA5" w14:textId="4214D7F1" w:rsidR="00CD4CEE" w:rsidRPr="009B3AF0" w:rsidRDefault="00CD4CEE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При выводе </w:t>
      </w:r>
      <w:r w:rsidR="009F1324" w:rsidRPr="009B3AF0">
        <w:rPr>
          <w:rFonts w:ascii="Times New Roman" w:hAnsi="Times New Roman" w:cs="Times New Roman"/>
          <w:sz w:val="24"/>
          <w:szCs w:val="24"/>
        </w:rPr>
        <w:t xml:space="preserve">данной </w:t>
      </w:r>
      <w:r w:rsidRPr="009B3AF0">
        <w:rPr>
          <w:rFonts w:ascii="Times New Roman" w:hAnsi="Times New Roman" w:cs="Times New Roman"/>
          <w:sz w:val="24"/>
          <w:szCs w:val="24"/>
        </w:rPr>
        <w:t>формулы предполагалось, чт</w:t>
      </w:r>
      <w:r w:rsidR="009F1324" w:rsidRPr="009B3AF0">
        <w:rPr>
          <w:rFonts w:ascii="Times New Roman" w:hAnsi="Times New Roman" w:cs="Times New Roman"/>
          <w:sz w:val="24"/>
          <w:szCs w:val="24"/>
        </w:rPr>
        <w:t xml:space="preserve">о </w:t>
      </w:r>
      <w:r w:rsidR="00E30F3B" w:rsidRPr="009B3AF0">
        <w:rPr>
          <w:rFonts w:ascii="Times New Roman" w:hAnsi="Times New Roman" w:cs="Times New Roman"/>
          <w:sz w:val="24"/>
          <w:szCs w:val="24"/>
        </w:rPr>
        <w:t xml:space="preserve">1) </w:t>
      </w:r>
      <w:r w:rsidR="009F1324" w:rsidRPr="009B3AF0">
        <w:rPr>
          <w:rFonts w:ascii="Times New Roman" w:hAnsi="Times New Roman" w:cs="Times New Roman"/>
          <w:sz w:val="24"/>
          <w:szCs w:val="24"/>
        </w:rPr>
        <w:t xml:space="preserve">исходное </w:t>
      </w:r>
      <w:r w:rsidR="008D1F67" w:rsidRPr="009B3AF0">
        <w:rPr>
          <w:rFonts w:ascii="Times New Roman" w:hAnsi="Times New Roman" w:cs="Times New Roman"/>
          <w:sz w:val="24"/>
          <w:szCs w:val="24"/>
        </w:rPr>
        <w:t xml:space="preserve">неискажённое </w:t>
      </w:r>
      <w:r w:rsidR="009F1324" w:rsidRPr="009B3AF0">
        <w:rPr>
          <w:rFonts w:ascii="Times New Roman" w:hAnsi="Times New Roman" w:cs="Times New Roman"/>
          <w:sz w:val="24"/>
          <w:szCs w:val="24"/>
        </w:rPr>
        <w:t>изображение и шум не коррелированы</w:t>
      </w:r>
      <w:r w:rsidR="00E30F3B" w:rsidRPr="009B3AF0">
        <w:rPr>
          <w:rFonts w:ascii="Times New Roman" w:hAnsi="Times New Roman" w:cs="Times New Roman"/>
          <w:sz w:val="24"/>
          <w:szCs w:val="24"/>
        </w:rPr>
        <w:t xml:space="preserve">; 2) частотная характеристика искажающей системы является </w:t>
      </w:r>
      <w:r w:rsidR="006D3E46">
        <w:rPr>
          <w:rFonts w:ascii="Times New Roman" w:hAnsi="Times New Roman" w:cs="Times New Roman"/>
          <w:sz w:val="24"/>
          <w:szCs w:val="24"/>
        </w:rPr>
        <w:t>реальным сигналом</w:t>
      </w:r>
      <w:r w:rsidR="00E30F3B" w:rsidRPr="009B3AF0">
        <w:rPr>
          <w:rFonts w:ascii="Times New Roman" w:hAnsi="Times New Roman" w:cs="Times New Roman"/>
          <w:sz w:val="24"/>
          <w:szCs w:val="24"/>
        </w:rPr>
        <w:t>.</w:t>
      </w:r>
    </w:p>
    <w:p w14:paraId="721D71C3" w14:textId="7D5F0B96" w:rsidR="004229AC" w:rsidRPr="009B3AF0" w:rsidRDefault="00397588" w:rsidP="004229AC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8" w:name="_Toc517083712"/>
      <w:r w:rsidRPr="009B3AF0">
        <w:rPr>
          <w:rFonts w:ascii="Times New Roman" w:hAnsi="Times New Roman" w:cs="Times New Roman"/>
          <w:sz w:val="24"/>
          <w:szCs w:val="24"/>
        </w:rPr>
        <w:t xml:space="preserve">Компенсация 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краевых </w:t>
      </w:r>
      <w:r w:rsidRPr="009B3AF0">
        <w:rPr>
          <w:rFonts w:ascii="Times New Roman" w:hAnsi="Times New Roman" w:cs="Times New Roman"/>
          <w:sz w:val="24"/>
          <w:szCs w:val="24"/>
        </w:rPr>
        <w:t>эф</w:t>
      </w:r>
      <w:r w:rsidR="004229AC" w:rsidRPr="009B3AF0">
        <w:rPr>
          <w:rFonts w:ascii="Times New Roman" w:hAnsi="Times New Roman" w:cs="Times New Roman"/>
          <w:sz w:val="24"/>
          <w:szCs w:val="24"/>
        </w:rPr>
        <w:t>фектов</w:t>
      </w:r>
      <w:r w:rsidRPr="009B3AF0">
        <w:rPr>
          <w:rFonts w:ascii="Times New Roman" w:hAnsi="Times New Roman" w:cs="Times New Roman"/>
          <w:sz w:val="24"/>
          <w:szCs w:val="24"/>
        </w:rPr>
        <w:t xml:space="preserve"> при восстановлении расфокусированных изображений</w:t>
      </w:r>
      <w:bookmarkEnd w:id="8"/>
    </w:p>
    <w:p w14:paraId="1801744D" w14:textId="77777777" w:rsidR="00CD4CEE" w:rsidRPr="009B3AF0" w:rsidRDefault="00FE15E2" w:rsidP="00F57A60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При винеровской фильтрации используется преобразование Фурье, </w:t>
      </w:r>
      <w:r w:rsidR="00084289" w:rsidRPr="009B3AF0">
        <w:rPr>
          <w:rFonts w:ascii="Times New Roman" w:hAnsi="Times New Roman" w:cs="Times New Roman"/>
          <w:sz w:val="24"/>
          <w:szCs w:val="24"/>
        </w:rPr>
        <w:t xml:space="preserve">что </w:t>
      </w:r>
      <w:r w:rsidRPr="009B3AF0">
        <w:rPr>
          <w:rFonts w:ascii="Times New Roman" w:hAnsi="Times New Roman" w:cs="Times New Roman"/>
          <w:sz w:val="24"/>
          <w:szCs w:val="24"/>
        </w:rPr>
        <w:t>эквивалентно фильтрации с помощью циклической свёртки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. Недостатком циклической свёртки является эффект «звона», который </w:t>
      </w:r>
      <w:r w:rsidRPr="009B3AF0">
        <w:rPr>
          <w:rFonts w:ascii="Times New Roman" w:hAnsi="Times New Roman" w:cs="Times New Roman"/>
          <w:sz w:val="24"/>
          <w:szCs w:val="24"/>
        </w:rPr>
        <w:t xml:space="preserve">возникает 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из-за резкого изменения </w:t>
      </w:r>
      <w:r w:rsidRPr="009B3AF0">
        <w:rPr>
          <w:rFonts w:ascii="Times New Roman" w:hAnsi="Times New Roman" w:cs="Times New Roman"/>
          <w:sz w:val="24"/>
          <w:szCs w:val="24"/>
        </w:rPr>
        <w:t xml:space="preserve">значений </w:t>
      </w:r>
      <w:r w:rsidR="004229AC" w:rsidRPr="009B3AF0">
        <w:rPr>
          <w:rFonts w:ascii="Times New Roman" w:hAnsi="Times New Roman" w:cs="Times New Roman"/>
          <w:sz w:val="24"/>
          <w:szCs w:val="24"/>
        </w:rPr>
        <w:t>сигнала на краях периодич</w:t>
      </w:r>
      <w:r w:rsidRPr="009B3AF0">
        <w:rPr>
          <w:rFonts w:ascii="Times New Roman" w:hAnsi="Times New Roman" w:cs="Times New Roman"/>
          <w:sz w:val="24"/>
          <w:szCs w:val="24"/>
        </w:rPr>
        <w:t>ески продолженного изображения.</w:t>
      </w:r>
      <w:r w:rsidR="005F58CD" w:rsidRPr="009B3AF0">
        <w:rPr>
          <w:rFonts w:ascii="Times New Roman" w:hAnsi="Times New Roman" w:cs="Times New Roman"/>
          <w:sz w:val="24"/>
          <w:szCs w:val="24"/>
        </w:rPr>
        <w:t xml:space="preserve"> Для компенсации краевых </w:t>
      </w:r>
      <w:r w:rsidR="00084289" w:rsidRPr="009B3AF0">
        <w:rPr>
          <w:rFonts w:ascii="Times New Roman" w:hAnsi="Times New Roman" w:cs="Times New Roman"/>
          <w:sz w:val="24"/>
          <w:szCs w:val="24"/>
        </w:rPr>
        <w:t xml:space="preserve">эффектов </w:t>
      </w:r>
      <w:r w:rsidR="005F58CD" w:rsidRPr="009B3AF0">
        <w:rPr>
          <w:rFonts w:ascii="Times New Roman" w:hAnsi="Times New Roman" w:cs="Times New Roman"/>
          <w:sz w:val="24"/>
          <w:szCs w:val="24"/>
        </w:rPr>
        <w:t xml:space="preserve">нужно </w:t>
      </w:r>
      <w:r w:rsidR="00CD4CEE" w:rsidRPr="009B3AF0">
        <w:rPr>
          <w:rFonts w:ascii="Times New Roman" w:hAnsi="Times New Roman" w:cs="Times New Roman"/>
          <w:sz w:val="24"/>
          <w:szCs w:val="24"/>
        </w:rPr>
        <w:t xml:space="preserve">устранить </w:t>
      </w:r>
      <w:r w:rsidR="005F58CD" w:rsidRPr="009B3AF0">
        <w:rPr>
          <w:rFonts w:ascii="Times New Roman" w:hAnsi="Times New Roman" w:cs="Times New Roman"/>
          <w:sz w:val="24"/>
          <w:szCs w:val="24"/>
        </w:rPr>
        <w:t>резко</w:t>
      </w:r>
      <w:r w:rsidR="00CD4CEE" w:rsidRPr="009B3AF0">
        <w:rPr>
          <w:rFonts w:ascii="Times New Roman" w:hAnsi="Times New Roman" w:cs="Times New Roman"/>
          <w:sz w:val="24"/>
          <w:szCs w:val="24"/>
        </w:rPr>
        <w:t>е</w:t>
      </w:r>
      <w:r w:rsidR="005F58CD" w:rsidRPr="009B3AF0">
        <w:rPr>
          <w:rFonts w:ascii="Times New Roman" w:hAnsi="Times New Roman" w:cs="Times New Roman"/>
          <w:sz w:val="24"/>
          <w:szCs w:val="24"/>
        </w:rPr>
        <w:t xml:space="preserve"> изменени</w:t>
      </w:r>
      <w:r w:rsidR="00CD4CEE" w:rsidRPr="009B3AF0">
        <w:rPr>
          <w:rFonts w:ascii="Times New Roman" w:hAnsi="Times New Roman" w:cs="Times New Roman"/>
          <w:sz w:val="24"/>
          <w:szCs w:val="24"/>
        </w:rPr>
        <w:t>е</w:t>
      </w:r>
      <w:r w:rsidR="005F58CD" w:rsidRPr="009B3AF0">
        <w:rPr>
          <w:rFonts w:ascii="Times New Roman" w:hAnsi="Times New Roman" w:cs="Times New Roman"/>
          <w:sz w:val="24"/>
          <w:szCs w:val="24"/>
        </w:rPr>
        <w:t xml:space="preserve"> значений сигнала на краях периодически продолженного изображения.</w:t>
      </w:r>
    </w:p>
    <w:p w14:paraId="19D72901" w14:textId="51107DDD" w:rsidR="00581FD5" w:rsidRPr="009B3AF0" w:rsidRDefault="002E7235" w:rsidP="00084289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На рис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едставлено реальное расфокусированное изображение, а н</w:t>
      </w:r>
      <w:r w:rsidR="005F58CD" w:rsidRPr="009B3AF0">
        <w:rPr>
          <w:rFonts w:ascii="Times New Roman" w:hAnsi="Times New Roman" w:cs="Times New Roman"/>
          <w:sz w:val="24"/>
          <w:szCs w:val="24"/>
        </w:rPr>
        <w:t>а рис.6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5F58CD" w:rsidRPr="009B3AF0">
        <w:rPr>
          <w:rFonts w:ascii="Times New Roman" w:hAnsi="Times New Roman" w:cs="Times New Roman"/>
          <w:sz w:val="24"/>
          <w:szCs w:val="24"/>
        </w:rPr>
        <w:t xml:space="preserve">результат </w:t>
      </w:r>
      <w:r>
        <w:rPr>
          <w:rFonts w:ascii="Times New Roman" w:hAnsi="Times New Roman" w:cs="Times New Roman"/>
          <w:sz w:val="24"/>
          <w:szCs w:val="24"/>
        </w:rPr>
        <w:t xml:space="preserve">его восстановления </w:t>
      </w:r>
      <w:r w:rsidR="005F58CD" w:rsidRPr="009B3AF0">
        <w:rPr>
          <w:rFonts w:ascii="Times New Roman" w:hAnsi="Times New Roman" w:cs="Times New Roman"/>
          <w:sz w:val="24"/>
          <w:szCs w:val="24"/>
        </w:rPr>
        <w:t>без</w:t>
      </w:r>
      <w:r w:rsidR="00581FD5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084289" w:rsidRPr="009B3AF0">
        <w:rPr>
          <w:rFonts w:ascii="Times New Roman" w:hAnsi="Times New Roman" w:cs="Times New Roman"/>
          <w:sz w:val="24"/>
          <w:szCs w:val="24"/>
        </w:rPr>
        <w:t xml:space="preserve">компенсации </w:t>
      </w:r>
      <w:r w:rsidR="00581FD5" w:rsidRPr="009B3AF0">
        <w:rPr>
          <w:rFonts w:ascii="Times New Roman" w:hAnsi="Times New Roman" w:cs="Times New Roman"/>
          <w:sz w:val="24"/>
          <w:szCs w:val="24"/>
        </w:rPr>
        <w:t>эффекта «звона»</w:t>
      </w:r>
      <w:r w:rsidR="005F58CD" w:rsidRPr="009B3AF0">
        <w:rPr>
          <w:rFonts w:ascii="Times New Roman" w:hAnsi="Times New Roman" w:cs="Times New Roman"/>
          <w:sz w:val="24"/>
          <w:szCs w:val="24"/>
        </w:rPr>
        <w:t>.</w:t>
      </w:r>
      <w:r w:rsidR="00581FD5" w:rsidRPr="009B3AF0">
        <w:rPr>
          <w:rFonts w:ascii="Times New Roman" w:hAnsi="Times New Roman" w:cs="Times New Roman"/>
          <w:sz w:val="24"/>
          <w:szCs w:val="24"/>
        </w:rPr>
        <w:t xml:space="preserve"> Н</w:t>
      </w:r>
      <w:r w:rsidR="00287CAF" w:rsidRPr="009B3AF0">
        <w:rPr>
          <w:rFonts w:ascii="Times New Roman" w:hAnsi="Times New Roman" w:cs="Times New Roman"/>
          <w:sz w:val="24"/>
          <w:szCs w:val="24"/>
        </w:rPr>
        <w:t xml:space="preserve">аблюдается наличие </w:t>
      </w:r>
      <w:r w:rsidR="00581FD5" w:rsidRPr="009B3AF0">
        <w:rPr>
          <w:rFonts w:ascii="Times New Roman" w:hAnsi="Times New Roman" w:cs="Times New Roman"/>
          <w:sz w:val="24"/>
          <w:szCs w:val="24"/>
        </w:rPr>
        <w:t>краевых эффектов</w:t>
      </w:r>
      <w:r w:rsidR="00287CAF" w:rsidRPr="009B3AF0">
        <w:rPr>
          <w:rFonts w:ascii="Times New Roman" w:hAnsi="Times New Roman" w:cs="Times New Roman"/>
          <w:sz w:val="24"/>
          <w:szCs w:val="24"/>
        </w:rPr>
        <w:t>, котор</w:t>
      </w:r>
      <w:r w:rsidR="00581FD5" w:rsidRPr="009B3AF0">
        <w:rPr>
          <w:rFonts w:ascii="Times New Roman" w:hAnsi="Times New Roman" w:cs="Times New Roman"/>
          <w:sz w:val="24"/>
          <w:szCs w:val="24"/>
        </w:rPr>
        <w:t>ые</w:t>
      </w:r>
      <w:r w:rsidR="00287CAF" w:rsidRPr="009B3AF0">
        <w:rPr>
          <w:rFonts w:ascii="Times New Roman" w:hAnsi="Times New Roman" w:cs="Times New Roman"/>
          <w:sz w:val="24"/>
          <w:szCs w:val="24"/>
        </w:rPr>
        <w:t xml:space="preserve"> проявля</w:t>
      </w:r>
      <w:r w:rsidR="00581FD5" w:rsidRPr="009B3AF0">
        <w:rPr>
          <w:rFonts w:ascii="Times New Roman" w:hAnsi="Times New Roman" w:cs="Times New Roman"/>
          <w:sz w:val="24"/>
          <w:szCs w:val="24"/>
        </w:rPr>
        <w:t xml:space="preserve">ются </w:t>
      </w:r>
      <w:r w:rsidR="00287CAF" w:rsidRPr="009B3AF0">
        <w:rPr>
          <w:rFonts w:ascii="Times New Roman" w:hAnsi="Times New Roman" w:cs="Times New Roman"/>
          <w:sz w:val="24"/>
          <w:szCs w:val="24"/>
        </w:rPr>
        <w:t xml:space="preserve">в виде осциллирующей помехи, маскирующей восстановленное изображение. </w:t>
      </w:r>
      <w:r w:rsidR="00084289" w:rsidRPr="009B3AF0">
        <w:rPr>
          <w:rFonts w:ascii="Times New Roman" w:hAnsi="Times New Roman" w:cs="Times New Roman"/>
          <w:sz w:val="24"/>
          <w:szCs w:val="24"/>
        </w:rPr>
        <w:t xml:space="preserve">Замечено, что период «звона» составляет </w:t>
      </w:r>
      <w:r w:rsidR="00084289" w:rsidRPr="009B3AF0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9226DA1">
          <v:shape id="_x0000_i1082" type="#_x0000_t75" style="width:15pt;height:13pt" o:ole="">
            <v:imagedata r:id="rId121" o:title=""/>
          </v:shape>
          <o:OLEObject Type="Embed" ProgID="Equation.DSMT4" ShapeID="_x0000_i1082" DrawAspect="Content" ObjectID="_1601451252" r:id="rId122"/>
        </w:object>
      </w:r>
      <w:r w:rsidR="00084289" w:rsidRPr="009B3AF0">
        <w:rPr>
          <w:rFonts w:ascii="Times New Roman" w:hAnsi="Times New Roman" w:cs="Times New Roman"/>
          <w:sz w:val="24"/>
          <w:szCs w:val="24"/>
        </w:rPr>
        <w:t>, что соответствует диаметру основного кольца ИХ фильтра Винера.</w:t>
      </w:r>
      <w:r w:rsidR="00912846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287CAF" w:rsidRPr="009B3AF0">
        <w:rPr>
          <w:rFonts w:ascii="Times New Roman" w:hAnsi="Times New Roman" w:cs="Times New Roman"/>
          <w:sz w:val="24"/>
          <w:szCs w:val="24"/>
        </w:rPr>
        <w:t xml:space="preserve">На рис.7 представлен результат восстановления </w:t>
      </w:r>
      <w:r w:rsidR="00581FD5" w:rsidRPr="009B3AF0">
        <w:rPr>
          <w:rFonts w:ascii="Times New Roman" w:hAnsi="Times New Roman" w:cs="Times New Roman"/>
          <w:sz w:val="24"/>
          <w:szCs w:val="24"/>
        </w:rPr>
        <w:t xml:space="preserve">того же изображения </w:t>
      </w:r>
      <w:r w:rsidR="00287CAF" w:rsidRPr="009B3AF0">
        <w:rPr>
          <w:rFonts w:ascii="Times New Roman" w:hAnsi="Times New Roman" w:cs="Times New Roman"/>
          <w:sz w:val="24"/>
          <w:szCs w:val="24"/>
        </w:rPr>
        <w:t xml:space="preserve">с компенсацией </w:t>
      </w:r>
      <w:r>
        <w:rPr>
          <w:rFonts w:ascii="Times New Roman" w:hAnsi="Times New Roman" w:cs="Times New Roman"/>
          <w:sz w:val="24"/>
          <w:szCs w:val="24"/>
        </w:rPr>
        <w:t xml:space="preserve">краевых эффектов </w:t>
      </w:r>
      <w:r w:rsidR="00287CAF" w:rsidRPr="009B3AF0">
        <w:rPr>
          <w:rFonts w:ascii="Times New Roman" w:hAnsi="Times New Roman" w:cs="Times New Roman"/>
          <w:sz w:val="24"/>
          <w:szCs w:val="24"/>
        </w:rPr>
        <w:t>путем плавного уменьшения значений яркости изображения на краях</w:t>
      </w:r>
      <w:r w:rsidR="00581FD5" w:rsidRPr="009B3AF0">
        <w:rPr>
          <w:rFonts w:ascii="Times New Roman" w:hAnsi="Times New Roman" w:cs="Times New Roman"/>
          <w:sz w:val="24"/>
          <w:szCs w:val="24"/>
        </w:rPr>
        <w:t>.</w:t>
      </w:r>
      <w:r w:rsidR="00174761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794"/>
        <w:gridCol w:w="4777"/>
      </w:tblGrid>
      <w:tr w:rsidR="004229AC" w:rsidRPr="009B3AF0" w14:paraId="7D70A4C5" w14:textId="77777777" w:rsidTr="00287CAF">
        <w:trPr>
          <w:trHeight w:val="3257"/>
        </w:trPr>
        <w:tc>
          <w:tcPr>
            <w:tcW w:w="4679" w:type="dxa"/>
          </w:tcPr>
          <w:p w14:paraId="7A2B8A74" w14:textId="77777777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19DAAE9E" wp14:editId="7569B43E">
                  <wp:extent cx="2910248" cy="1952216"/>
                  <wp:effectExtent l="19050" t="0" r="4402" b="0"/>
                  <wp:docPr id="112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2463" cy="19537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2" w:type="dxa"/>
          </w:tcPr>
          <w:p w14:paraId="736B7B93" w14:textId="282E9350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5F58CD" w:rsidRPr="009B3AF0" w14:paraId="4435D3BB" w14:textId="77777777" w:rsidTr="00287CAF">
        <w:trPr>
          <w:trHeight w:val="992"/>
        </w:trPr>
        <w:tc>
          <w:tcPr>
            <w:tcW w:w="4679" w:type="dxa"/>
          </w:tcPr>
          <w:p w14:paraId="176E1131" w14:textId="40DF1679" w:rsidR="005F58CD" w:rsidRPr="009B3AF0" w:rsidRDefault="005F58CD" w:rsidP="005F58CD">
            <w:pPr>
              <w:spacing w:line="360" w:lineRule="auto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5. Исходное реальное расфокусированное изображение</w:t>
            </w:r>
          </w:p>
        </w:tc>
        <w:tc>
          <w:tcPr>
            <w:tcW w:w="4892" w:type="dxa"/>
          </w:tcPr>
          <w:p w14:paraId="7496472F" w14:textId="1DD63237" w:rsidR="005F58CD" w:rsidRPr="009B3AF0" w:rsidRDefault="005F58CD" w:rsidP="005F58CD">
            <w:pPr>
              <w:spacing w:line="360" w:lineRule="auto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287CAF" w:rsidRPr="009B3AF0" w14:paraId="0E61F507" w14:textId="77777777" w:rsidTr="00287CAF">
        <w:trPr>
          <w:trHeight w:val="3383"/>
        </w:trPr>
        <w:tc>
          <w:tcPr>
            <w:tcW w:w="4679" w:type="dxa"/>
          </w:tcPr>
          <w:p w14:paraId="7C513ED8" w14:textId="1BB8721D" w:rsidR="00287CAF" w:rsidRPr="009B3AF0" w:rsidRDefault="00287CAF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DFE8633" wp14:editId="786F06D3">
                  <wp:extent cx="3064544" cy="2036363"/>
                  <wp:effectExtent l="19050" t="0" r="2506" b="0"/>
                  <wp:docPr id="116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9296" cy="2039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2" w:type="dxa"/>
          </w:tcPr>
          <w:p w14:paraId="53E4DF93" w14:textId="1604BD0A" w:rsidR="00287CAF" w:rsidRPr="009B3AF0" w:rsidRDefault="00287CAF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ED4F535" wp14:editId="5ACFE485">
                  <wp:extent cx="3055130" cy="2035664"/>
                  <wp:effectExtent l="19050" t="0" r="0" b="0"/>
                  <wp:docPr id="108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5021" cy="20355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7CAF" w:rsidRPr="009B3AF0" w14:paraId="3AC65F89" w14:textId="77777777" w:rsidTr="00287CAF">
        <w:trPr>
          <w:trHeight w:val="839"/>
        </w:trPr>
        <w:tc>
          <w:tcPr>
            <w:tcW w:w="4679" w:type="dxa"/>
          </w:tcPr>
          <w:p w14:paraId="6D8E5FAC" w14:textId="102673B9" w:rsidR="00287CAF" w:rsidRPr="009B3AF0" w:rsidRDefault="00287CAF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Рис.6. Результат восстановления изображения </w:t>
            </w:r>
            <w:proofErr w:type="gramStart"/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 w14:anchorId="5665C49D">
                <v:shape id="_x0000_i1083" type="#_x0000_t75" style="width:33pt;height:14pt" o:ole="">
                  <v:imagedata r:id="rId126" o:title=""/>
                </v:shape>
                <o:OLEObject Type="Embed" ProgID="Equation.DSMT4" ShapeID="_x0000_i1083" DrawAspect="Content" ObjectID="_1601451253" r:id="rId127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 w14:anchorId="19348D89">
                <v:shape id="_x0000_i1084" type="#_x0000_t75" style="width:60pt;height:14pt" o:ole="">
                  <v:imagedata r:id="rId128" o:title=""/>
                </v:shape>
                <o:OLEObject Type="Embed" ProgID="Equation.DSMT4" ShapeID="_x0000_i1084" DrawAspect="Content" ObjectID="_1601451254" r:id="rId129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без компенсации краевых эффектов</w:t>
            </w:r>
          </w:p>
        </w:tc>
        <w:tc>
          <w:tcPr>
            <w:tcW w:w="4892" w:type="dxa"/>
          </w:tcPr>
          <w:p w14:paraId="09F94485" w14:textId="5E958769" w:rsidR="00287CAF" w:rsidRPr="009B3AF0" w:rsidRDefault="00287CAF" w:rsidP="00287CA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Рис.7. Результат восстановления изображения </w:t>
            </w:r>
            <w:proofErr w:type="gramStart"/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 w14:anchorId="674BCD9A">
                <v:shape id="_x0000_i1085" type="#_x0000_t75" style="width:33pt;height:14pt" o:ole="">
                  <v:imagedata r:id="rId126" o:title=""/>
                </v:shape>
                <o:OLEObject Type="Embed" ProgID="Equation.DSMT4" ShapeID="_x0000_i1085" DrawAspect="Content" ObjectID="_1601451255" r:id="rId130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 w14:anchorId="621B8E0C">
                <v:shape id="_x0000_i1086" type="#_x0000_t75" style="width:60pt;height:14pt" o:ole="">
                  <v:imagedata r:id="rId128" o:title=""/>
                </v:shape>
                <o:OLEObject Type="Embed" ProgID="Equation.DSMT4" ShapeID="_x0000_i1086" DrawAspect="Content" ObjectID="_1601451256" r:id="rId131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с компенсацией краевых эффектов</w:t>
            </w:r>
          </w:p>
        </w:tc>
      </w:tr>
    </w:tbl>
    <w:p w14:paraId="191D8722" w14:textId="77777777" w:rsidR="004229AC" w:rsidRPr="009B3AF0" w:rsidRDefault="004229AC" w:rsidP="004229A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502116B0" w14:textId="3E24E9E8" w:rsidR="005F58CD" w:rsidRPr="009B3AF0" w:rsidRDefault="005F58CD" w:rsidP="005F58CD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Далее рассмотрены </w:t>
      </w:r>
      <w:r w:rsidR="00084289" w:rsidRPr="009B3AF0">
        <w:rPr>
          <w:rFonts w:ascii="Times New Roman" w:hAnsi="Times New Roman" w:cs="Times New Roman"/>
          <w:sz w:val="24"/>
          <w:szCs w:val="24"/>
        </w:rPr>
        <w:t>некоторые алгоритмы компенсации краевых эффектов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23DF55E8" w14:textId="3ED301FA" w:rsidR="004229AC" w:rsidRPr="009B3AF0" w:rsidRDefault="004229AC" w:rsidP="00D35F27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bookmarkStart w:id="9" w:name="_Toc517083713"/>
      <w:r w:rsidRPr="009B3AF0">
        <w:rPr>
          <w:rStyle w:val="20"/>
          <w:rFonts w:ascii="Times New Roman" w:hAnsi="Times New Roman" w:cs="Times New Roman"/>
        </w:rPr>
        <w:t>Метод А.</w:t>
      </w:r>
      <w:bookmarkEnd w:id="9"/>
      <w:r w:rsidRPr="009B3AF0">
        <w:rPr>
          <w:rFonts w:ascii="Times New Roman" w:hAnsi="Times New Roman" w:cs="Times New Roman"/>
          <w:sz w:val="24"/>
          <w:szCs w:val="24"/>
        </w:rPr>
        <w:t xml:space="preserve"> В данном методе производится плавное уменьшение яркости изображения на краях</w:t>
      </w:r>
      <w:r w:rsidR="00EE13F6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D35F27" w:rsidRPr="009B3AF0">
        <w:rPr>
          <w:rFonts w:ascii="Times New Roman" w:hAnsi="Times New Roman" w:cs="Times New Roman"/>
          <w:sz w:val="24"/>
          <w:szCs w:val="24"/>
        </w:rPr>
        <w:t>с помощью функции окна</w:t>
      </w:r>
      <w:r w:rsidR="00510814" w:rsidRPr="009B3AF0">
        <w:rPr>
          <w:rFonts w:ascii="Times New Roman" w:hAnsi="Times New Roman" w:cs="Times New Roman"/>
          <w:sz w:val="24"/>
          <w:szCs w:val="24"/>
        </w:rPr>
        <w:t xml:space="preserve">, форма которой </w:t>
      </w:r>
      <w:r w:rsidR="001A4078" w:rsidRPr="009B3AF0">
        <w:rPr>
          <w:rFonts w:ascii="Times New Roman" w:hAnsi="Times New Roman" w:cs="Times New Roman"/>
          <w:sz w:val="24"/>
          <w:szCs w:val="24"/>
        </w:rPr>
        <w:t xml:space="preserve">определяется двумя независимыми параметрами </w:t>
      </w:r>
      <w:r w:rsidR="001A4078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550F20FF">
          <v:shape id="_x0000_i1087" type="#_x0000_t75" style="width:40pt;height:13pt" o:ole="">
            <v:imagedata r:id="rId132" o:title=""/>
          </v:shape>
          <o:OLEObject Type="Embed" ProgID="Equation.DSMT4" ShapeID="_x0000_i1087" DrawAspect="Content" ObjectID="_1601451257" r:id="rId133"/>
        </w:object>
      </w:r>
      <w:r w:rsidR="00D35F27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1A4078" w:rsidRPr="009B3AF0">
        <w:rPr>
          <w:rFonts w:ascii="Times New Roman" w:hAnsi="Times New Roman" w:cs="Times New Roman"/>
          <w:sz w:val="24"/>
          <w:szCs w:val="24"/>
        </w:rPr>
        <w:t xml:space="preserve">и </w:t>
      </w:r>
      <w:r w:rsidR="001A4078" w:rsidRPr="009B3AF0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2DA94572">
          <v:shape id="_x0000_i1088" type="#_x0000_t75" style="width:24pt;height:14pt" o:ole="">
            <v:imagedata r:id="rId134" o:title=""/>
          </v:shape>
          <o:OLEObject Type="Embed" ProgID="Equation.DSMT4" ShapeID="_x0000_i1088" DrawAspect="Content" ObjectID="_1601451258" r:id="rId135"/>
        </w:object>
      </w:r>
      <w:r w:rsidR="00912846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084289" w:rsidRPr="009B3AF0">
        <w:rPr>
          <w:rFonts w:ascii="Times New Roman" w:hAnsi="Times New Roman" w:cs="Times New Roman"/>
          <w:sz w:val="24"/>
          <w:szCs w:val="24"/>
        </w:rPr>
        <w:t>[15]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  <w:r w:rsidR="00EE13F6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D35F27" w:rsidRPr="009B3AF0">
        <w:rPr>
          <w:rFonts w:ascii="Times New Roman" w:hAnsi="Times New Roman" w:cs="Times New Roman"/>
          <w:sz w:val="24"/>
          <w:szCs w:val="24"/>
        </w:rPr>
        <w:t xml:space="preserve">Параметр </w:t>
      </w:r>
      <w:r w:rsidR="00510814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63389E65">
          <v:shape id="_x0000_i1089" type="#_x0000_t75" style="width:40pt;height:13pt" o:ole="">
            <v:imagedata r:id="rId132" o:title=""/>
          </v:shape>
          <o:OLEObject Type="Embed" ProgID="Equation.DSMT4" ShapeID="_x0000_i1089" DrawAspect="Content" ObjectID="_1601451259" r:id="rId136"/>
        </w:object>
      </w:r>
      <w:r w:rsidR="00510814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D35F27" w:rsidRPr="009B3AF0">
        <w:rPr>
          <w:rFonts w:ascii="Times New Roman" w:hAnsi="Times New Roman" w:cs="Times New Roman"/>
          <w:sz w:val="24"/>
          <w:szCs w:val="24"/>
        </w:rPr>
        <w:t>влияет на размер окна, параметр</w:t>
      </w:r>
      <w:r w:rsidR="00174761">
        <w:rPr>
          <w:rFonts w:ascii="Times New Roman" w:hAnsi="Times New Roman" w:cs="Times New Roman"/>
          <w:sz w:val="24"/>
          <w:szCs w:val="24"/>
        </w:rPr>
        <w:t xml:space="preserve"> </w:t>
      </w:r>
      <w:r w:rsidR="00510814" w:rsidRPr="009B3AF0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55AD0453">
          <v:shape id="_x0000_i1090" type="#_x0000_t75" style="width:24pt;height:14pt" o:ole="">
            <v:imagedata r:id="rId134" o:title=""/>
          </v:shape>
          <o:OLEObject Type="Embed" ProgID="Equation.DSMT4" ShapeID="_x0000_i1090" DrawAspect="Content" ObjectID="_1601451260" r:id="rId137"/>
        </w:object>
      </w:r>
      <w:r w:rsidR="00510814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D35F27" w:rsidRPr="009B3AF0">
        <w:rPr>
          <w:rFonts w:ascii="Times New Roman" w:hAnsi="Times New Roman" w:cs="Times New Roman"/>
          <w:sz w:val="24"/>
          <w:szCs w:val="24"/>
        </w:rPr>
        <w:t xml:space="preserve">– на скорость спадания краёв окна к нулю. Экспериментально определено, что параметр </w:t>
      </w:r>
      <w:r w:rsidR="00510814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75C620EC">
          <v:shape id="_x0000_i1091" type="#_x0000_t75" style="width:40pt;height:13pt" o:ole="">
            <v:imagedata r:id="rId132" o:title=""/>
          </v:shape>
          <o:OLEObject Type="Embed" ProgID="Equation.DSMT4" ShapeID="_x0000_i1091" DrawAspect="Content" ObjectID="_1601451261" r:id="rId138"/>
        </w:object>
      </w:r>
      <w:r w:rsidR="00510814" w:rsidRPr="009B3AF0">
        <w:rPr>
          <w:rFonts w:ascii="Times New Roman" w:hAnsi="Times New Roman" w:cs="Times New Roman"/>
          <w:sz w:val="24"/>
          <w:szCs w:val="24"/>
        </w:rPr>
        <w:t xml:space="preserve"> </w:t>
      </w:r>
      <w:commentRangeStart w:id="10"/>
      <w:r w:rsidR="00D35F27" w:rsidRPr="009B3AF0">
        <w:rPr>
          <w:rFonts w:ascii="Times New Roman" w:hAnsi="Times New Roman" w:cs="Times New Roman"/>
          <w:sz w:val="24"/>
          <w:szCs w:val="24"/>
        </w:rPr>
        <w:t xml:space="preserve">имеет смысл варьировать </w:t>
      </w:r>
      <w:commentRangeEnd w:id="10"/>
      <w:r w:rsidR="00912846" w:rsidRPr="009B3AF0">
        <w:rPr>
          <w:rStyle w:val="ab"/>
          <w:rFonts w:ascii="Times New Roman" w:hAnsi="Times New Roman" w:cs="Times New Roman"/>
        </w:rPr>
        <w:commentReference w:id="10"/>
      </w:r>
      <w:r w:rsidR="00D35F27" w:rsidRPr="009B3AF0">
        <w:rPr>
          <w:rFonts w:ascii="Times New Roman" w:hAnsi="Times New Roman" w:cs="Times New Roman"/>
          <w:sz w:val="24"/>
          <w:szCs w:val="24"/>
        </w:rPr>
        <w:t xml:space="preserve">в пределах </w:t>
      </w:r>
      <w:r w:rsidR="00F35E3B" w:rsidRPr="009B3AF0">
        <w:rPr>
          <w:rFonts w:ascii="Times New Roman" w:hAnsi="Times New Roman" w:cs="Times New Roman"/>
          <w:sz w:val="24"/>
          <w:szCs w:val="24"/>
        </w:rPr>
        <w:t>5</w:t>
      </w:r>
      <w:r w:rsidR="00D35F27" w:rsidRPr="009B3AF0">
        <w:rPr>
          <w:rFonts w:ascii="Times New Roman" w:hAnsi="Times New Roman" w:cs="Times New Roman"/>
          <w:sz w:val="24"/>
          <w:szCs w:val="24"/>
        </w:rPr>
        <w:t>.</w:t>
      </w:r>
      <w:r w:rsidR="00F35E3B" w:rsidRPr="009B3AF0">
        <w:rPr>
          <w:rFonts w:ascii="Times New Roman" w:hAnsi="Times New Roman" w:cs="Times New Roman"/>
          <w:sz w:val="24"/>
          <w:szCs w:val="24"/>
        </w:rPr>
        <w:t>1</w:t>
      </w:r>
      <w:r w:rsidR="00D35F27" w:rsidRPr="009B3AF0">
        <w:rPr>
          <w:rFonts w:ascii="Times New Roman" w:hAnsi="Times New Roman" w:cs="Times New Roman"/>
          <w:sz w:val="24"/>
          <w:szCs w:val="24"/>
        </w:rPr>
        <w:t>…</w:t>
      </w:r>
      <w:r w:rsidR="00F35E3B" w:rsidRPr="009B3AF0">
        <w:rPr>
          <w:rFonts w:ascii="Times New Roman" w:hAnsi="Times New Roman" w:cs="Times New Roman"/>
          <w:sz w:val="24"/>
          <w:szCs w:val="24"/>
        </w:rPr>
        <w:t>5</w:t>
      </w:r>
      <w:r w:rsidR="00D35F27" w:rsidRPr="009B3AF0">
        <w:rPr>
          <w:rFonts w:ascii="Times New Roman" w:hAnsi="Times New Roman" w:cs="Times New Roman"/>
          <w:sz w:val="24"/>
          <w:szCs w:val="24"/>
        </w:rPr>
        <w:t xml:space="preserve">.9, а параметр </w:t>
      </w:r>
      <w:r w:rsidR="00510814" w:rsidRPr="009B3AF0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6FC1B708">
          <v:shape id="_x0000_i1092" type="#_x0000_t75" style="width:24pt;height:14pt" o:ole="">
            <v:imagedata r:id="rId134" o:title=""/>
          </v:shape>
          <o:OLEObject Type="Embed" ProgID="Equation.DSMT4" ShapeID="_x0000_i1092" DrawAspect="Content" ObjectID="_1601451262" r:id="rId140"/>
        </w:object>
      </w:r>
      <w:r w:rsidR="00510814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D35F27" w:rsidRPr="009B3AF0">
        <w:rPr>
          <w:rFonts w:ascii="Times New Roman" w:hAnsi="Times New Roman" w:cs="Times New Roman"/>
          <w:sz w:val="24"/>
          <w:szCs w:val="24"/>
        </w:rPr>
        <w:t>можно зафиксировать на значении 0.2 для широкого класса изображений.</w:t>
      </w:r>
      <w:r w:rsidR="001A4078" w:rsidRPr="009B3AF0">
        <w:rPr>
          <w:rFonts w:ascii="Times New Roman" w:hAnsi="Times New Roman" w:cs="Times New Roman"/>
          <w:sz w:val="24"/>
          <w:szCs w:val="24"/>
        </w:rPr>
        <w:t xml:space="preserve"> Данный алгоритм реализован в виде функции Edgetaper(), см. рис. ниже.</w:t>
      </w:r>
    </w:p>
    <w:p w14:paraId="5DEB7E9B" w14:textId="04383031" w:rsidR="00EE13F6" w:rsidRPr="009B3AF0" w:rsidRDefault="00EE13F6" w:rsidP="0008428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7A9D7488" wp14:editId="002A5C80">
            <wp:extent cx="5598597" cy="3839680"/>
            <wp:effectExtent l="0" t="0" r="2540" b="889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607127" cy="384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0CA84A" w14:textId="3A0EB2CD" w:rsidR="0037130F" w:rsidRPr="009B3AF0" w:rsidRDefault="0037130F" w:rsidP="0008428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Рис. </w:t>
      </w:r>
      <w:r w:rsidR="009D342E" w:rsidRPr="009B3AF0">
        <w:rPr>
          <w:rFonts w:ascii="Times New Roman" w:hAnsi="Times New Roman" w:cs="Times New Roman"/>
          <w:sz w:val="24"/>
          <w:szCs w:val="24"/>
        </w:rPr>
        <w:t>Реализация</w:t>
      </w:r>
      <w:r w:rsidRPr="009B3AF0">
        <w:rPr>
          <w:rFonts w:ascii="Times New Roman" w:hAnsi="Times New Roman" w:cs="Times New Roman"/>
          <w:sz w:val="24"/>
          <w:szCs w:val="24"/>
        </w:rPr>
        <w:t xml:space="preserve"> функции окна на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B3AF0">
        <w:rPr>
          <w:rFonts w:ascii="Times New Roman" w:hAnsi="Times New Roman" w:cs="Times New Roman"/>
          <w:sz w:val="24"/>
          <w:szCs w:val="24"/>
        </w:rPr>
        <w:t>++</w:t>
      </w:r>
    </w:p>
    <w:p w14:paraId="5839396A" w14:textId="2CF18D3B" w:rsidR="004229AC" w:rsidRPr="009B3AF0" w:rsidRDefault="004229AC" w:rsidP="00F57A60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bookmarkStart w:id="11" w:name="_Toc517083714"/>
      <w:r w:rsidRPr="009B3AF0">
        <w:rPr>
          <w:rStyle w:val="20"/>
          <w:rFonts w:ascii="Times New Roman" w:hAnsi="Times New Roman" w:cs="Times New Roman"/>
        </w:rPr>
        <w:t>Метод B.</w:t>
      </w:r>
      <w:bookmarkEnd w:id="11"/>
      <w:r w:rsidRPr="009B3AF0">
        <w:rPr>
          <w:rFonts w:ascii="Times New Roman" w:hAnsi="Times New Roman" w:cs="Times New Roman"/>
          <w:sz w:val="24"/>
          <w:szCs w:val="24"/>
        </w:rPr>
        <w:t xml:space="preserve"> В данном методе </w:t>
      </w:r>
      <w:r w:rsidR="00510814" w:rsidRPr="009B3AF0">
        <w:rPr>
          <w:rFonts w:ascii="Times New Roman" w:hAnsi="Times New Roman" w:cs="Times New Roman"/>
          <w:sz w:val="24"/>
          <w:szCs w:val="24"/>
        </w:rPr>
        <w:t xml:space="preserve">сначала </w:t>
      </w:r>
      <w:r w:rsidRPr="009B3AF0">
        <w:rPr>
          <w:rFonts w:ascii="Times New Roman" w:hAnsi="Times New Roman" w:cs="Times New Roman"/>
          <w:sz w:val="24"/>
          <w:szCs w:val="24"/>
        </w:rPr>
        <w:t>производится экстраполяция изображения, а затем применяется плавное уменьшение яркости изображения на краях с помощью</w:t>
      </w:r>
      <w:r w:rsidR="00510814" w:rsidRPr="009B3AF0">
        <w:rPr>
          <w:rFonts w:ascii="Times New Roman" w:hAnsi="Times New Roman" w:cs="Times New Roman"/>
          <w:sz w:val="24"/>
          <w:szCs w:val="24"/>
        </w:rPr>
        <w:t xml:space="preserve"> метода </w:t>
      </w:r>
      <w:r w:rsidR="00510814" w:rsidRPr="009B3AF0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  <w:r w:rsidR="003005DA" w:rsidRPr="009B3AF0">
        <w:rPr>
          <w:rFonts w:ascii="Times New Roman" w:hAnsi="Times New Roman" w:cs="Times New Roman"/>
          <w:sz w:val="24"/>
          <w:szCs w:val="24"/>
        </w:rPr>
        <w:t xml:space="preserve"> Экстраполяция </w:t>
      </w:r>
      <w:r w:rsidRPr="009B3AF0">
        <w:rPr>
          <w:rFonts w:ascii="Times New Roman" w:hAnsi="Times New Roman" w:cs="Times New Roman"/>
          <w:sz w:val="24"/>
          <w:szCs w:val="24"/>
        </w:rPr>
        <w:t xml:space="preserve">осуществляется с помощью функции </w:t>
      </w:r>
      <w:r w:rsidR="003005DA" w:rsidRPr="009B3AF0">
        <w:rPr>
          <w:rFonts w:ascii="Times New Roman" w:hAnsi="Times New Roman" w:cs="Times New Roman"/>
          <w:sz w:val="24"/>
          <w:szCs w:val="24"/>
          <w:lang w:val="en-US"/>
        </w:rPr>
        <w:t>OpenCV</w:t>
      </w:r>
      <w:r w:rsidR="003005DA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copyMakeBorder</w:t>
      </w:r>
      <w:r w:rsidR="003005DA" w:rsidRPr="009B3AF0">
        <w:rPr>
          <w:rFonts w:ascii="Times New Roman" w:hAnsi="Times New Roman" w:cs="Times New Roman"/>
          <w:sz w:val="24"/>
          <w:szCs w:val="24"/>
        </w:rPr>
        <w:t>()</w:t>
      </w:r>
      <w:r w:rsidRPr="009B3AF0">
        <w:rPr>
          <w:rFonts w:ascii="Times New Roman" w:hAnsi="Times New Roman" w:cs="Times New Roman"/>
          <w:sz w:val="24"/>
          <w:szCs w:val="24"/>
        </w:rPr>
        <w:t xml:space="preserve"> в режиме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replicate</w:t>
      </w:r>
      <w:r w:rsidR="003005DA" w:rsidRPr="009B3AF0">
        <w:rPr>
          <w:rFonts w:ascii="Times New Roman" w:hAnsi="Times New Roman" w:cs="Times New Roman"/>
          <w:sz w:val="24"/>
          <w:szCs w:val="24"/>
        </w:rPr>
        <w:t xml:space="preserve">, при котором </w:t>
      </w:r>
      <w:r w:rsidRPr="009B3AF0">
        <w:rPr>
          <w:rFonts w:ascii="Times New Roman" w:hAnsi="Times New Roman" w:cs="Times New Roman"/>
          <w:sz w:val="24"/>
          <w:szCs w:val="24"/>
        </w:rPr>
        <w:t xml:space="preserve">значение </w:t>
      </w:r>
      <w:r w:rsidR="003005DA" w:rsidRPr="009B3AF0">
        <w:rPr>
          <w:rFonts w:ascii="Times New Roman" w:hAnsi="Times New Roman" w:cs="Times New Roman"/>
          <w:sz w:val="24"/>
          <w:szCs w:val="24"/>
        </w:rPr>
        <w:t xml:space="preserve">краевых </w:t>
      </w:r>
      <w:r w:rsidRPr="009B3AF0">
        <w:rPr>
          <w:rFonts w:ascii="Times New Roman" w:hAnsi="Times New Roman" w:cs="Times New Roman"/>
          <w:sz w:val="24"/>
          <w:szCs w:val="24"/>
        </w:rPr>
        <w:t xml:space="preserve">отсчётов </w:t>
      </w:r>
      <w:r w:rsidR="003005DA" w:rsidRPr="009B3AF0">
        <w:rPr>
          <w:rFonts w:ascii="Times New Roman" w:hAnsi="Times New Roman" w:cs="Times New Roman"/>
          <w:sz w:val="24"/>
          <w:szCs w:val="24"/>
        </w:rPr>
        <w:t xml:space="preserve">изображения </w:t>
      </w:r>
      <w:r w:rsidRPr="009B3AF0">
        <w:rPr>
          <w:rFonts w:ascii="Times New Roman" w:hAnsi="Times New Roman" w:cs="Times New Roman"/>
          <w:sz w:val="24"/>
          <w:szCs w:val="24"/>
        </w:rPr>
        <w:t xml:space="preserve">повторяется. </w:t>
      </w:r>
      <w:r w:rsidR="003005DA" w:rsidRPr="009B3AF0">
        <w:rPr>
          <w:rFonts w:ascii="Times New Roman" w:hAnsi="Times New Roman" w:cs="Times New Roman"/>
          <w:sz w:val="24"/>
          <w:szCs w:val="24"/>
        </w:rPr>
        <w:t>Замечено, что п</w:t>
      </w:r>
      <w:r w:rsidRPr="009B3AF0">
        <w:rPr>
          <w:rFonts w:ascii="Times New Roman" w:hAnsi="Times New Roman" w:cs="Times New Roman"/>
          <w:sz w:val="24"/>
          <w:szCs w:val="24"/>
        </w:rPr>
        <w:t>риемлемый эффект компенсации «звона» наблюдается при увеличении размера изображения на 300 отсчётов с каждой стороны для изображения 5184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B3AF0">
        <w:rPr>
          <w:rFonts w:ascii="Times New Roman" w:hAnsi="Times New Roman" w:cs="Times New Roman"/>
          <w:sz w:val="24"/>
          <w:szCs w:val="24"/>
        </w:rPr>
        <w:t>3456. То есть после экстраполяции размер изображения составляет 5784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B3AF0">
        <w:rPr>
          <w:rFonts w:ascii="Times New Roman" w:hAnsi="Times New Roman" w:cs="Times New Roman"/>
          <w:sz w:val="24"/>
          <w:szCs w:val="24"/>
        </w:rPr>
        <w:t>4056 (увеличение на 17%</w:t>
      </w:r>
      <w:r w:rsidR="00AB600F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AB600F" w:rsidRPr="009B3AF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AB600F" w:rsidRPr="009B3AF0">
        <w:rPr>
          <w:rFonts w:ascii="Times New Roman" w:hAnsi="Times New Roman" w:cs="Times New Roman"/>
          <w:sz w:val="24"/>
          <w:szCs w:val="24"/>
        </w:rPr>
        <w:t xml:space="preserve"> каждой стороны</w:t>
      </w:r>
      <w:r w:rsidRPr="009B3AF0">
        <w:rPr>
          <w:rFonts w:ascii="Times New Roman" w:hAnsi="Times New Roman" w:cs="Times New Roman"/>
          <w:sz w:val="24"/>
          <w:szCs w:val="24"/>
        </w:rPr>
        <w:t>).</w:t>
      </w:r>
    </w:p>
    <w:p w14:paraId="435DD25D" w14:textId="54A60E70" w:rsidR="004229AC" w:rsidRPr="009B3AF0" w:rsidRDefault="004229AC" w:rsidP="00F57A60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Ниже представлен результат компенсации краевых эффектов с помощью метода А и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B3AF0">
        <w:rPr>
          <w:rFonts w:ascii="Times New Roman" w:hAnsi="Times New Roman" w:cs="Times New Roman"/>
          <w:sz w:val="24"/>
          <w:szCs w:val="24"/>
        </w:rPr>
        <w:t>. Для наглядности взят левый нижний угол исходного изображения</w:t>
      </w:r>
      <w:r w:rsidR="003005DA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61715A">
        <w:rPr>
          <w:rFonts w:ascii="Times New Roman" w:hAnsi="Times New Roman" w:cs="Times New Roman"/>
          <w:sz w:val="24"/>
          <w:szCs w:val="24"/>
        </w:rPr>
        <w:t xml:space="preserve">на </w:t>
      </w:r>
      <w:r w:rsidR="003005DA" w:rsidRPr="009B3AF0">
        <w:rPr>
          <w:rFonts w:ascii="Times New Roman" w:hAnsi="Times New Roman" w:cs="Times New Roman"/>
          <w:sz w:val="24"/>
          <w:szCs w:val="24"/>
        </w:rPr>
        <w:t>рис.5</w:t>
      </w:r>
      <w:r w:rsidR="0061715A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4229AC" w:rsidRPr="009B3AF0" w14:paraId="0A065C6F" w14:textId="77777777" w:rsidTr="003005DA">
        <w:tc>
          <w:tcPr>
            <w:tcW w:w="4785" w:type="dxa"/>
          </w:tcPr>
          <w:p w14:paraId="015C2370" w14:textId="77777777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555E0D4B" wp14:editId="1430E61E">
                  <wp:extent cx="2588743" cy="3601502"/>
                  <wp:effectExtent l="19050" t="0" r="2057" b="0"/>
                  <wp:docPr id="11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424" cy="36038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46C83782" w14:textId="77777777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2F8C7A5" wp14:editId="0D0FC801">
                  <wp:extent cx="2623174" cy="3628740"/>
                  <wp:effectExtent l="19050" t="0" r="5726" b="0"/>
                  <wp:docPr id="121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3274" cy="36288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29AC" w:rsidRPr="009B3AF0" w14:paraId="49220EA9" w14:textId="77777777" w:rsidTr="003005DA">
        <w:tc>
          <w:tcPr>
            <w:tcW w:w="4785" w:type="dxa"/>
          </w:tcPr>
          <w:p w14:paraId="3114C3F9" w14:textId="423A0587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r w:rsidR="003005DA" w:rsidRPr="009B3AF0">
              <w:rPr>
                <w:rFonts w:ascii="Times New Roman" w:hAnsi="Times New Roman" w:cs="Times New Roman"/>
                <w:sz w:val="24"/>
                <w:szCs w:val="24"/>
              </w:rPr>
              <w:t>.8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. Исходное изображение (левый нижний угол</w:t>
            </w:r>
            <w:r w:rsidR="003005DA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изображения на рис.5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786" w:type="dxa"/>
          </w:tcPr>
          <w:p w14:paraId="04AF0366" w14:textId="29987331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3005DA" w:rsidRPr="009B3AF0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Восстановленное изображение без компенсации «звона»</w:t>
            </w:r>
          </w:p>
        </w:tc>
      </w:tr>
      <w:tr w:rsidR="004229AC" w:rsidRPr="009B3AF0" w14:paraId="05D18015" w14:textId="77777777" w:rsidTr="003005DA">
        <w:tc>
          <w:tcPr>
            <w:tcW w:w="4785" w:type="dxa"/>
          </w:tcPr>
          <w:p w14:paraId="3A99427C" w14:textId="77777777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17897A5" wp14:editId="7A5E6124">
                  <wp:extent cx="2589804" cy="3629551"/>
                  <wp:effectExtent l="19050" t="0" r="996" b="0"/>
                  <wp:docPr id="122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9980" cy="36297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249867C4" w14:textId="77777777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1C197DE" wp14:editId="4AEBE7CE">
                  <wp:extent cx="2581673" cy="3629551"/>
                  <wp:effectExtent l="19050" t="0" r="9127" b="0"/>
                  <wp:docPr id="123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771" cy="36296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29AC" w:rsidRPr="009B3AF0" w14:paraId="4568A67D" w14:textId="77777777" w:rsidTr="003005DA">
        <w:tc>
          <w:tcPr>
            <w:tcW w:w="4785" w:type="dxa"/>
          </w:tcPr>
          <w:p w14:paraId="512B49BE" w14:textId="0B4BA0E1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3005DA" w:rsidRPr="009B3AF0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Восстановленное изображение с компенсацией «звона» методом А</w:t>
            </w:r>
            <w:r w:rsidR="00725800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уменьшение яркости на краях)</w:t>
            </w:r>
          </w:p>
        </w:tc>
        <w:tc>
          <w:tcPr>
            <w:tcW w:w="4786" w:type="dxa"/>
          </w:tcPr>
          <w:p w14:paraId="04B8ECFF" w14:textId="5A631AEE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3005DA" w:rsidRPr="009B3AF0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Восстановленное изображение с компенсацией «звона» методом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="007A222B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экстраполяция и уменьшение яркости на краях)</w:t>
            </w:r>
          </w:p>
        </w:tc>
      </w:tr>
    </w:tbl>
    <w:p w14:paraId="3FA57419" w14:textId="6B752B72" w:rsidR="004229AC" w:rsidRPr="009B3AF0" w:rsidRDefault="00767A5E" w:rsidP="00767A5E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lastRenderedPageBreak/>
        <w:t xml:space="preserve">Видно, что использование метода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B3AF0">
        <w:rPr>
          <w:rFonts w:ascii="Times New Roman" w:hAnsi="Times New Roman" w:cs="Times New Roman"/>
          <w:sz w:val="24"/>
          <w:szCs w:val="24"/>
        </w:rPr>
        <w:t xml:space="preserve"> практически полностью компенсирует эффект «звона» при этом полностью восстанавливаются края изображения. За такой </w:t>
      </w:r>
      <w:r w:rsidR="009D342E" w:rsidRPr="009B3AF0">
        <w:rPr>
          <w:rFonts w:ascii="Times New Roman" w:hAnsi="Times New Roman" w:cs="Times New Roman"/>
          <w:sz w:val="24"/>
          <w:szCs w:val="24"/>
        </w:rPr>
        <w:t xml:space="preserve">хороший </w:t>
      </w:r>
      <w:r w:rsidRPr="009B3AF0">
        <w:rPr>
          <w:rFonts w:ascii="Times New Roman" w:hAnsi="Times New Roman" w:cs="Times New Roman"/>
          <w:sz w:val="24"/>
          <w:szCs w:val="24"/>
        </w:rPr>
        <w:t xml:space="preserve">результат </w:t>
      </w:r>
      <w:r w:rsidR="004229AC" w:rsidRPr="009B3AF0">
        <w:rPr>
          <w:rFonts w:ascii="Times New Roman" w:hAnsi="Times New Roman" w:cs="Times New Roman"/>
          <w:sz w:val="24"/>
          <w:szCs w:val="24"/>
        </w:rPr>
        <w:t>приходится платить временем обработки</w:t>
      </w:r>
      <w:r w:rsidRPr="009B3AF0">
        <w:rPr>
          <w:rFonts w:ascii="Times New Roman" w:hAnsi="Times New Roman" w:cs="Times New Roman"/>
          <w:sz w:val="24"/>
          <w:szCs w:val="24"/>
        </w:rPr>
        <w:t xml:space="preserve">, которое для метода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B3AF0">
        <w:rPr>
          <w:rFonts w:ascii="Times New Roman" w:hAnsi="Times New Roman" w:cs="Times New Roman"/>
          <w:sz w:val="24"/>
          <w:szCs w:val="24"/>
        </w:rPr>
        <w:t xml:space="preserve"> в два раза больше, чем для метода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B3AF0">
        <w:rPr>
          <w:rFonts w:ascii="Times New Roman" w:hAnsi="Times New Roman" w:cs="Times New Roman"/>
          <w:sz w:val="24"/>
          <w:szCs w:val="24"/>
        </w:rPr>
        <w:t>, см. рисунок ниже</w:t>
      </w:r>
      <w:r w:rsidR="004229AC" w:rsidRPr="009B3AF0">
        <w:rPr>
          <w:rFonts w:ascii="Times New Roman" w:hAnsi="Times New Roman" w:cs="Times New Roman"/>
          <w:sz w:val="24"/>
          <w:szCs w:val="24"/>
        </w:rPr>
        <w:t>.</w:t>
      </w:r>
    </w:p>
    <w:p w14:paraId="4963B32E" w14:textId="77777777" w:rsidR="004229AC" w:rsidRPr="009B3AF0" w:rsidRDefault="004229AC" w:rsidP="0061715A">
      <w:pPr>
        <w:spacing w:line="360" w:lineRule="auto"/>
        <w:ind w:left="708" w:firstLine="708"/>
        <w:jc w:val="both"/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4"/>
          <w:szCs w:val="24"/>
        </w:rPr>
      </w:pPr>
      <w:r w:rsidRPr="009B3AF0">
        <w:rPr>
          <w:rFonts w:ascii="Times New Roman" w:eastAsiaTheme="majorEastAsia" w:hAnsi="Times New Roman" w:cs="Times New Roman"/>
          <w:b/>
          <w:bCs/>
          <w:noProof/>
          <w:color w:val="365F91" w:themeColor="accent1" w:themeShade="BF"/>
          <w:sz w:val="24"/>
          <w:szCs w:val="24"/>
          <w:lang w:eastAsia="ru-RU"/>
        </w:rPr>
        <w:drawing>
          <wp:inline distT="0" distB="0" distL="0" distR="0" wp14:anchorId="5728A09A" wp14:editId="4CA61AD2">
            <wp:extent cx="3343716" cy="2250374"/>
            <wp:effectExtent l="0" t="0" r="0" b="0"/>
            <wp:docPr id="1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350" cy="2251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DDCC39" w14:textId="42BB70C7" w:rsidR="004229AC" w:rsidRPr="009B3AF0" w:rsidRDefault="004229AC" w:rsidP="0061715A">
      <w:pPr>
        <w:spacing w:line="360" w:lineRule="auto"/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Рис. Время обработки метод</w:t>
      </w:r>
      <w:r w:rsidR="00A16D66" w:rsidRPr="009B3AF0">
        <w:rPr>
          <w:rFonts w:ascii="Times New Roman" w:hAnsi="Times New Roman" w:cs="Times New Roman"/>
          <w:sz w:val="24"/>
          <w:szCs w:val="24"/>
        </w:rPr>
        <w:t>а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B3AF0">
        <w:rPr>
          <w:rFonts w:ascii="Times New Roman" w:hAnsi="Times New Roman" w:cs="Times New Roman"/>
          <w:sz w:val="24"/>
          <w:szCs w:val="24"/>
        </w:rPr>
        <w:t xml:space="preserve"> и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17AC6E34" w14:textId="7D661F00" w:rsidR="004229AC" w:rsidRPr="009B3AF0" w:rsidRDefault="004229AC" w:rsidP="00E766F9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bookmarkStart w:id="12" w:name="_Toc517083715"/>
      <w:r w:rsidRPr="009B3AF0">
        <w:rPr>
          <w:rStyle w:val="20"/>
          <w:rFonts w:ascii="Times New Roman" w:hAnsi="Times New Roman" w:cs="Times New Roman"/>
        </w:rPr>
        <w:t>Метод С.</w:t>
      </w:r>
      <w:bookmarkEnd w:id="12"/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2203BE" w:rsidRPr="009B3AF0">
        <w:rPr>
          <w:rFonts w:ascii="Times New Roman" w:hAnsi="Times New Roman" w:cs="Times New Roman"/>
          <w:sz w:val="24"/>
          <w:szCs w:val="24"/>
        </w:rPr>
        <w:t xml:space="preserve">Данный метод основан на </w:t>
      </w:r>
      <w:r w:rsidR="00AB600F" w:rsidRPr="009B3AF0">
        <w:rPr>
          <w:rFonts w:ascii="Times New Roman" w:hAnsi="Times New Roman" w:cs="Times New Roman"/>
          <w:sz w:val="24"/>
          <w:szCs w:val="24"/>
        </w:rPr>
        <w:t>сглаживании</w:t>
      </w:r>
      <w:r w:rsidR="002203BE" w:rsidRPr="009B3AF0">
        <w:rPr>
          <w:rFonts w:ascii="Times New Roman" w:hAnsi="Times New Roman" w:cs="Times New Roman"/>
          <w:sz w:val="24"/>
          <w:szCs w:val="24"/>
        </w:rPr>
        <w:t xml:space="preserve"> краёв изображения квадратным окном </w:t>
      </w:r>
      <w:r w:rsidR="002203BE" w:rsidRPr="009B3AF0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5973E160">
          <v:shape id="_x0000_i1093" type="#_x0000_t75" style="width:36pt;height:13pt" o:ole="">
            <v:imagedata r:id="rId147" o:title=""/>
          </v:shape>
          <o:OLEObject Type="Embed" ProgID="Equation.DSMT4" ShapeID="_x0000_i1093" DrawAspect="Content" ObjectID="_1601451263" r:id="rId148"/>
        </w:object>
      </w:r>
      <w:r w:rsidR="00E766F9" w:rsidRPr="009B3AF0">
        <w:rPr>
          <w:rFonts w:ascii="Times New Roman" w:hAnsi="Times New Roman" w:cs="Times New Roman"/>
          <w:sz w:val="24"/>
          <w:szCs w:val="24"/>
        </w:rPr>
        <w:t>. Этапы алгоритма:</w:t>
      </w:r>
    </w:p>
    <w:p w14:paraId="4D0C8B5E" w14:textId="397943E7" w:rsidR="004229AC" w:rsidRPr="009B3AF0" w:rsidRDefault="00181BD7" w:rsidP="004229AC">
      <w:pPr>
        <w:pStyle w:val="a9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увеличение</w:t>
      </w:r>
      <w:r w:rsidR="002203BE" w:rsidRPr="009B3AF0">
        <w:rPr>
          <w:rFonts w:ascii="Times New Roman" w:hAnsi="Times New Roman" w:cs="Times New Roman"/>
          <w:sz w:val="24"/>
          <w:szCs w:val="24"/>
        </w:rPr>
        <w:t xml:space="preserve"> исходного 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изображения на </w:t>
      </w:r>
      <w:r w:rsidR="00F40C42" w:rsidRPr="009B3AF0">
        <w:rPr>
          <w:rFonts w:ascii="Times New Roman" w:hAnsi="Times New Roman" w:cs="Times New Roman"/>
          <w:sz w:val="24"/>
          <w:szCs w:val="24"/>
        </w:rPr>
        <w:t xml:space="preserve">величину </w:t>
      </w:r>
      <w:r w:rsidR="00F40C42"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3B9A3919">
          <v:shape id="_x0000_i1094" type="#_x0000_t75" style="width:9pt;height:10pt" o:ole="">
            <v:imagedata r:id="rId149" o:title=""/>
          </v:shape>
          <o:OLEObject Type="Embed" ProgID="Equation.DSMT4" ShapeID="_x0000_i1094" DrawAspect="Content" ObjectID="_1601451264" r:id="rId150"/>
        </w:object>
      </w:r>
      <w:r w:rsidR="00F40C42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4229AC" w:rsidRPr="009B3AF0">
        <w:rPr>
          <w:rFonts w:ascii="Times New Roman" w:hAnsi="Times New Roman" w:cs="Times New Roman"/>
          <w:sz w:val="24"/>
          <w:szCs w:val="24"/>
        </w:rPr>
        <w:t>с каждой стороны</w:t>
      </w:r>
      <w:r w:rsidR="002203BE" w:rsidRPr="009B3AF0">
        <w:rPr>
          <w:rFonts w:ascii="Times New Roman" w:hAnsi="Times New Roman" w:cs="Times New Roman"/>
          <w:sz w:val="24"/>
          <w:szCs w:val="24"/>
        </w:rPr>
        <w:t xml:space="preserve"> (результат – изображение </w:t>
      </w:r>
      <w:r w:rsidR="002203BE"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E766F9" w:rsidRPr="009B3AF0">
        <w:rPr>
          <w:rFonts w:ascii="Times New Roman" w:hAnsi="Times New Roman" w:cs="Times New Roman"/>
          <w:sz w:val="24"/>
          <w:szCs w:val="24"/>
        </w:rPr>
        <w:t>1</w:t>
      </w:r>
      <w:r w:rsidR="002203BE" w:rsidRPr="009B3AF0">
        <w:rPr>
          <w:rFonts w:ascii="Times New Roman" w:hAnsi="Times New Roman" w:cs="Times New Roman"/>
          <w:sz w:val="24"/>
          <w:szCs w:val="24"/>
        </w:rPr>
        <w:t>)</w:t>
      </w:r>
      <w:r w:rsidR="004229AC" w:rsidRPr="009B3AF0">
        <w:rPr>
          <w:rFonts w:ascii="Times New Roman" w:hAnsi="Times New Roman" w:cs="Times New Roman"/>
          <w:sz w:val="24"/>
          <w:szCs w:val="24"/>
        </w:rPr>
        <w:t>;</w:t>
      </w:r>
    </w:p>
    <w:p w14:paraId="754B841D" w14:textId="2769008F" w:rsidR="004229AC" w:rsidRPr="009B3AF0" w:rsidRDefault="002203BE" w:rsidP="004229AC">
      <w:pPr>
        <w:pStyle w:val="a9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с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глаживание изображения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B3AF0">
        <w:rPr>
          <w:rFonts w:ascii="Times New Roman" w:hAnsi="Times New Roman" w:cs="Times New Roman"/>
          <w:sz w:val="24"/>
          <w:szCs w:val="24"/>
        </w:rPr>
        <w:t xml:space="preserve">1 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фильтром с квадратным окном </w:t>
      </w:r>
      <w:r w:rsidR="00F40C42" w:rsidRPr="009B3AF0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2CE38DE0">
          <v:shape id="_x0000_i1095" type="#_x0000_t75" style="width:36pt;height:13pt" o:ole="">
            <v:imagedata r:id="rId147" o:title=""/>
          </v:shape>
          <o:OLEObject Type="Embed" ProgID="Equation.DSMT4" ShapeID="_x0000_i1095" DrawAspect="Content" ObjectID="_1601451265" r:id="rId151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(результат – изображение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E766F9" w:rsidRPr="009B3AF0">
        <w:rPr>
          <w:rFonts w:ascii="Times New Roman" w:hAnsi="Times New Roman" w:cs="Times New Roman"/>
          <w:sz w:val="24"/>
          <w:szCs w:val="24"/>
        </w:rPr>
        <w:t>2</w:t>
      </w:r>
      <w:r w:rsidRPr="009B3AF0">
        <w:rPr>
          <w:rFonts w:ascii="Times New Roman" w:hAnsi="Times New Roman" w:cs="Times New Roman"/>
          <w:sz w:val="24"/>
          <w:szCs w:val="24"/>
        </w:rPr>
        <w:t>)</w:t>
      </w:r>
      <w:r w:rsidR="004229AC" w:rsidRPr="009B3AF0">
        <w:rPr>
          <w:rFonts w:ascii="Times New Roman" w:hAnsi="Times New Roman" w:cs="Times New Roman"/>
          <w:sz w:val="24"/>
          <w:szCs w:val="24"/>
        </w:rPr>
        <w:t>;</w:t>
      </w:r>
    </w:p>
    <w:p w14:paraId="6D184D1C" w14:textId="51C043F3" w:rsidR="004229AC" w:rsidRPr="009B3AF0" w:rsidRDefault="002203BE" w:rsidP="004229AC">
      <w:pPr>
        <w:pStyle w:val="a9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п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рименение </w:t>
      </w:r>
      <w:r w:rsidR="00F40C42" w:rsidRPr="009B3AF0">
        <w:rPr>
          <w:rFonts w:ascii="Times New Roman" w:hAnsi="Times New Roman" w:cs="Times New Roman"/>
          <w:sz w:val="24"/>
          <w:szCs w:val="24"/>
        </w:rPr>
        <w:t xml:space="preserve">оконной </w:t>
      </w:r>
      <w:r w:rsidR="004229AC" w:rsidRPr="009B3AF0">
        <w:rPr>
          <w:rFonts w:ascii="Times New Roman" w:hAnsi="Times New Roman" w:cs="Times New Roman"/>
          <w:sz w:val="24"/>
          <w:szCs w:val="24"/>
        </w:rPr>
        <w:t>функции Edgetaper</w:t>
      </w:r>
      <w:r w:rsidR="00AB600F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F40C42" w:rsidRPr="009B3AF0">
        <w:rPr>
          <w:rFonts w:ascii="Times New Roman" w:hAnsi="Times New Roman" w:cs="Times New Roman"/>
          <w:sz w:val="24"/>
          <w:szCs w:val="24"/>
        </w:rPr>
        <w:t>(функция описана в методе А)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 к полученным на предыдущем шаге</w:t>
      </w:r>
      <w:r w:rsidR="00F40C42" w:rsidRPr="009B3AF0">
        <w:rPr>
          <w:rFonts w:ascii="Times New Roman" w:hAnsi="Times New Roman" w:cs="Times New Roman"/>
          <w:sz w:val="24"/>
          <w:szCs w:val="24"/>
        </w:rPr>
        <w:t xml:space="preserve"> изображениям</w:t>
      </w:r>
      <w:r w:rsidRPr="009B3AF0">
        <w:rPr>
          <w:rFonts w:ascii="Times New Roman" w:hAnsi="Times New Roman" w:cs="Times New Roman"/>
          <w:sz w:val="24"/>
          <w:szCs w:val="24"/>
        </w:rPr>
        <w:t xml:space="preserve">: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B3AF0">
        <w:rPr>
          <w:rFonts w:ascii="Times New Roman" w:hAnsi="Times New Roman" w:cs="Times New Roman"/>
          <w:sz w:val="24"/>
          <w:szCs w:val="24"/>
        </w:rPr>
        <w:t xml:space="preserve">11 =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9B3AF0">
        <w:rPr>
          <w:rFonts w:ascii="Times New Roman" w:hAnsi="Times New Roman" w:cs="Times New Roman"/>
          <w:sz w:val="24"/>
          <w:szCs w:val="24"/>
        </w:rPr>
        <w:t>*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B3AF0">
        <w:rPr>
          <w:rFonts w:ascii="Times New Roman" w:hAnsi="Times New Roman" w:cs="Times New Roman"/>
          <w:sz w:val="24"/>
          <w:szCs w:val="24"/>
        </w:rPr>
        <w:t xml:space="preserve">1,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B3AF0">
        <w:rPr>
          <w:rFonts w:ascii="Times New Roman" w:hAnsi="Times New Roman" w:cs="Times New Roman"/>
          <w:sz w:val="24"/>
          <w:szCs w:val="24"/>
        </w:rPr>
        <w:t>22 = (1-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9B3AF0">
        <w:rPr>
          <w:rFonts w:ascii="Times New Roman" w:hAnsi="Times New Roman" w:cs="Times New Roman"/>
          <w:sz w:val="24"/>
          <w:szCs w:val="24"/>
        </w:rPr>
        <w:t>)*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B3AF0">
        <w:rPr>
          <w:rFonts w:ascii="Times New Roman" w:hAnsi="Times New Roman" w:cs="Times New Roman"/>
          <w:sz w:val="24"/>
          <w:szCs w:val="24"/>
        </w:rPr>
        <w:t>2</w:t>
      </w:r>
      <w:r w:rsidR="004229AC" w:rsidRPr="009B3AF0">
        <w:rPr>
          <w:rFonts w:ascii="Times New Roman" w:hAnsi="Times New Roman" w:cs="Times New Roman"/>
          <w:sz w:val="24"/>
          <w:szCs w:val="24"/>
        </w:rPr>
        <w:t>;</w:t>
      </w:r>
    </w:p>
    <w:p w14:paraId="58531FAF" w14:textId="2BB81E80" w:rsidR="004229AC" w:rsidRPr="009B3AF0" w:rsidRDefault="002203BE" w:rsidP="004229AC">
      <w:pPr>
        <w:pStyle w:val="a9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п</w:t>
      </w:r>
      <w:r w:rsidR="004229AC" w:rsidRPr="009B3AF0">
        <w:rPr>
          <w:rFonts w:ascii="Times New Roman" w:hAnsi="Times New Roman" w:cs="Times New Roman"/>
          <w:sz w:val="24"/>
          <w:szCs w:val="24"/>
        </w:rPr>
        <w:t>олучение суммарного изображения</w:t>
      </w:r>
      <w:r w:rsidR="004016D7" w:rsidRPr="004016D7">
        <w:rPr>
          <w:rFonts w:ascii="Times New Roman" w:hAnsi="Times New Roman" w:cs="Times New Roman"/>
          <w:sz w:val="24"/>
          <w:szCs w:val="24"/>
        </w:rPr>
        <w:t>: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F40C42"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F40C42" w:rsidRPr="009B3AF0">
        <w:rPr>
          <w:rFonts w:ascii="Times New Roman" w:hAnsi="Times New Roman" w:cs="Times New Roman"/>
          <w:sz w:val="24"/>
          <w:szCs w:val="24"/>
        </w:rPr>
        <w:t>3</w:t>
      </w:r>
      <w:r w:rsidR="004229AC" w:rsidRPr="009B3AF0">
        <w:rPr>
          <w:rFonts w:ascii="Times New Roman" w:hAnsi="Times New Roman" w:cs="Times New Roman"/>
          <w:sz w:val="24"/>
          <w:szCs w:val="24"/>
        </w:rPr>
        <w:t xml:space="preserve"> = </w:t>
      </w:r>
      <w:r w:rsidR="00F40C42"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B3AF0">
        <w:rPr>
          <w:rFonts w:ascii="Times New Roman" w:hAnsi="Times New Roman" w:cs="Times New Roman"/>
          <w:sz w:val="24"/>
          <w:szCs w:val="24"/>
        </w:rPr>
        <w:t>1</w:t>
      </w:r>
      <w:r w:rsidR="00F40C42" w:rsidRPr="009B3AF0">
        <w:rPr>
          <w:rFonts w:ascii="Times New Roman" w:hAnsi="Times New Roman" w:cs="Times New Roman"/>
          <w:sz w:val="24"/>
          <w:szCs w:val="24"/>
        </w:rPr>
        <w:t>1</w:t>
      </w:r>
      <w:r w:rsidRPr="009B3AF0">
        <w:rPr>
          <w:rFonts w:ascii="Times New Roman" w:hAnsi="Times New Roman" w:cs="Times New Roman"/>
          <w:sz w:val="24"/>
          <w:szCs w:val="24"/>
        </w:rPr>
        <w:t xml:space="preserve"> + </w:t>
      </w:r>
      <w:r w:rsidR="00F40C42" w:rsidRPr="009B3AF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B3AF0">
        <w:rPr>
          <w:rFonts w:ascii="Times New Roman" w:hAnsi="Times New Roman" w:cs="Times New Roman"/>
          <w:sz w:val="24"/>
          <w:szCs w:val="24"/>
        </w:rPr>
        <w:t>2</w:t>
      </w:r>
      <w:r w:rsidR="00F40C42" w:rsidRPr="009B3AF0">
        <w:rPr>
          <w:rFonts w:ascii="Times New Roman" w:hAnsi="Times New Roman" w:cs="Times New Roman"/>
          <w:sz w:val="24"/>
          <w:szCs w:val="24"/>
        </w:rPr>
        <w:t>2</w:t>
      </w:r>
      <w:r w:rsidR="009D342E" w:rsidRPr="009B3AF0">
        <w:rPr>
          <w:rFonts w:ascii="Times New Roman" w:hAnsi="Times New Roman" w:cs="Times New Roman"/>
          <w:sz w:val="24"/>
          <w:szCs w:val="24"/>
        </w:rPr>
        <w:t>.</w:t>
      </w:r>
    </w:p>
    <w:p w14:paraId="07F367CD" w14:textId="77777777" w:rsidR="004229AC" w:rsidRPr="009B3AF0" w:rsidRDefault="004229AC" w:rsidP="004229A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Сравнительные результаты представлены ниже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4229AC" w:rsidRPr="009B3AF0" w14:paraId="47F76AB6" w14:textId="77777777" w:rsidTr="003005DA">
        <w:tc>
          <w:tcPr>
            <w:tcW w:w="4785" w:type="dxa"/>
          </w:tcPr>
          <w:p w14:paraId="1FE1D42E" w14:textId="77777777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422A629E" wp14:editId="6F161C4A">
                  <wp:extent cx="2830282" cy="4184650"/>
                  <wp:effectExtent l="19050" t="0" r="8168" b="0"/>
                  <wp:docPr id="137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282" cy="4184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35959EBC" w14:textId="77777777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E483B5E" wp14:editId="741A61FB">
                  <wp:extent cx="2834202" cy="4184650"/>
                  <wp:effectExtent l="19050" t="0" r="4248" b="0"/>
                  <wp:docPr id="136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4202" cy="4184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29AC" w:rsidRPr="009B3AF0" w14:paraId="10ACBC6F" w14:textId="77777777" w:rsidTr="003005DA">
        <w:tc>
          <w:tcPr>
            <w:tcW w:w="4785" w:type="dxa"/>
          </w:tcPr>
          <w:p w14:paraId="79C5AED7" w14:textId="25E42F68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6B2206" w:rsidRPr="009B3AF0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Восстановленное изображение без компенсации «звона»</w:t>
            </w:r>
          </w:p>
        </w:tc>
        <w:tc>
          <w:tcPr>
            <w:tcW w:w="4786" w:type="dxa"/>
          </w:tcPr>
          <w:p w14:paraId="2FD16F6F" w14:textId="3DFB7C07" w:rsidR="004229AC" w:rsidRPr="009B3AF0" w:rsidRDefault="004229AC" w:rsidP="00E766F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6B2206" w:rsidRPr="009B3AF0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Восстановленное изображение с компенсацией «звона» методом </w:t>
            </w:r>
            <w:r w:rsidR="00E766F9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E766F9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к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вадратное окно </w:t>
            </w:r>
            <w:r w:rsidR="00E766F9" w:rsidRPr="009B3AF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20" w:dyaOrig="260" w14:anchorId="033A9F6A">
                <v:shape id="_x0000_i1096" type="#_x0000_t75" style="width:36pt;height:13pt" o:ole="">
                  <v:imagedata r:id="rId147" o:title=""/>
                </v:shape>
                <o:OLEObject Type="Embed" ProgID="Equation.DSMT4" ShapeID="_x0000_i1096" DrawAspect="Content" ObjectID="_1601451266" r:id="rId154"/>
              </w:object>
            </w:r>
            <w:r w:rsidR="00E766F9" w:rsidRPr="009B3A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72ADD5A5" w14:textId="77777777" w:rsidR="009D342E" w:rsidRPr="009B3AF0" w:rsidRDefault="00E766F9" w:rsidP="004E039A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Видно, что метод С существенно уменьшает эффект «звона», но не так хорошо, как метод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B3AF0">
        <w:rPr>
          <w:rFonts w:ascii="Times New Roman" w:hAnsi="Times New Roman" w:cs="Times New Roman"/>
          <w:sz w:val="24"/>
          <w:szCs w:val="24"/>
        </w:rPr>
        <w:t xml:space="preserve">. Результаты могут быть улучшены при использовании круглого сглаживающего окна радиуса </w:t>
      </w:r>
      <w:r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3035279F">
          <v:shape id="_x0000_i1097" type="#_x0000_t75" style="width:9pt;height:10pt" o:ole="">
            <v:imagedata r:id="rId155" o:title=""/>
          </v:shape>
          <o:OLEObject Type="Embed" ProgID="Equation.DSMT4" ShapeID="_x0000_i1097" DrawAspect="Content" ObjectID="_1601451267" r:id="rId156"/>
        </w:objec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3050C2E8" w14:textId="6637B43C" w:rsidR="006B2206" w:rsidRPr="009B3AF0" w:rsidRDefault="004229AC" w:rsidP="004E039A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bookmarkStart w:id="13" w:name="_Toc517083716"/>
      <w:r w:rsidRPr="009B3AF0">
        <w:rPr>
          <w:rStyle w:val="20"/>
          <w:rFonts w:ascii="Times New Roman" w:hAnsi="Times New Roman" w:cs="Times New Roman"/>
        </w:rPr>
        <w:t xml:space="preserve">Метод </w:t>
      </w:r>
      <w:r w:rsidR="00E766F9" w:rsidRPr="009B3AF0">
        <w:rPr>
          <w:rStyle w:val="20"/>
          <w:rFonts w:ascii="Times New Roman" w:hAnsi="Times New Roman" w:cs="Times New Roman"/>
        </w:rPr>
        <w:t>D</w:t>
      </w:r>
      <w:r w:rsidRPr="009B3AF0">
        <w:rPr>
          <w:rStyle w:val="20"/>
          <w:rFonts w:ascii="Times New Roman" w:hAnsi="Times New Roman" w:cs="Times New Roman"/>
        </w:rPr>
        <w:t>.</w:t>
      </w:r>
      <w:bookmarkEnd w:id="13"/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E766F9" w:rsidRPr="009B3AF0">
        <w:rPr>
          <w:rFonts w:ascii="Times New Roman" w:hAnsi="Times New Roman" w:cs="Times New Roman"/>
          <w:sz w:val="24"/>
          <w:szCs w:val="24"/>
        </w:rPr>
        <w:t xml:space="preserve">Данный метод основан на </w:t>
      </w:r>
      <w:r w:rsidR="00AB600F" w:rsidRPr="009B3AF0">
        <w:rPr>
          <w:rFonts w:ascii="Times New Roman" w:hAnsi="Times New Roman" w:cs="Times New Roman"/>
          <w:sz w:val="24"/>
          <w:szCs w:val="24"/>
        </w:rPr>
        <w:t>сглаживании</w:t>
      </w:r>
      <w:r w:rsidR="00E766F9" w:rsidRPr="009B3AF0">
        <w:rPr>
          <w:rFonts w:ascii="Times New Roman" w:hAnsi="Times New Roman" w:cs="Times New Roman"/>
          <w:sz w:val="24"/>
          <w:szCs w:val="24"/>
        </w:rPr>
        <w:t xml:space="preserve"> краёв изображения круглым окном радиуса </w:t>
      </w:r>
      <w:r w:rsidR="00E766F9"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9A1ACB9">
          <v:shape id="_x0000_i1098" type="#_x0000_t75" style="width:9pt;height:10pt" o:ole="">
            <v:imagedata r:id="rId157" o:title=""/>
          </v:shape>
          <o:OLEObject Type="Embed" ProgID="Equation.DSMT4" ShapeID="_x0000_i1098" DrawAspect="Content" ObjectID="_1601451268" r:id="rId158"/>
        </w:object>
      </w:r>
      <w:r w:rsidR="00E766F9" w:rsidRPr="009B3AF0">
        <w:rPr>
          <w:rFonts w:ascii="Times New Roman" w:hAnsi="Times New Roman" w:cs="Times New Roman"/>
          <w:sz w:val="24"/>
          <w:szCs w:val="24"/>
        </w:rPr>
        <w:t xml:space="preserve"> (т.е. ИХ сглаживающего фильтра соответствует ФРТ). Этапы данного алгоритма полностью повторяют метод </w:t>
      </w:r>
      <w:r w:rsidR="00E766F9" w:rsidRPr="009B3AF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766F9" w:rsidRPr="009B3AF0">
        <w:rPr>
          <w:rFonts w:ascii="Times New Roman" w:hAnsi="Times New Roman" w:cs="Times New Roman"/>
          <w:sz w:val="24"/>
          <w:szCs w:val="24"/>
        </w:rPr>
        <w:t xml:space="preserve"> за исключением вида сглаживающего окна.</w:t>
      </w:r>
      <w:r w:rsidR="006B2206" w:rsidRPr="009B3AF0">
        <w:rPr>
          <w:rFonts w:ascii="Times New Roman" w:hAnsi="Times New Roman" w:cs="Times New Roman"/>
          <w:sz w:val="24"/>
          <w:szCs w:val="24"/>
        </w:rPr>
        <w:t xml:space="preserve"> Идея данного метода взята из </w:t>
      </w:r>
      <w:r w:rsidR="009D342E" w:rsidRPr="009B3AF0"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="009D342E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6B2206" w:rsidRPr="009B3AF0">
        <w:rPr>
          <w:rFonts w:ascii="Times New Roman" w:hAnsi="Times New Roman" w:cs="Times New Roman"/>
          <w:sz w:val="24"/>
          <w:szCs w:val="24"/>
        </w:rPr>
        <w:t xml:space="preserve">функции </w:t>
      </w:r>
      <w:r w:rsidR="006B2206" w:rsidRPr="009B3AF0">
        <w:rPr>
          <w:rFonts w:ascii="Times New Roman" w:hAnsi="Times New Roman" w:cs="Times New Roman"/>
          <w:sz w:val="24"/>
          <w:szCs w:val="24"/>
          <w:lang w:val="en-US"/>
        </w:rPr>
        <w:t>edgetaper</w:t>
      </w:r>
      <w:r w:rsidR="006B2206" w:rsidRPr="009B3AF0">
        <w:rPr>
          <w:rFonts w:ascii="Times New Roman" w:hAnsi="Times New Roman" w:cs="Times New Roman"/>
          <w:sz w:val="24"/>
          <w:szCs w:val="24"/>
        </w:rPr>
        <w:t>() [1</w:t>
      </w:r>
      <w:r w:rsidR="00AB600F" w:rsidRPr="009B3AF0">
        <w:rPr>
          <w:rFonts w:ascii="Times New Roman" w:hAnsi="Times New Roman" w:cs="Times New Roman"/>
          <w:sz w:val="24"/>
          <w:szCs w:val="24"/>
        </w:rPr>
        <w:t>7</w:t>
      </w:r>
      <w:r w:rsidR="006B2206" w:rsidRPr="009B3AF0">
        <w:rPr>
          <w:rFonts w:ascii="Times New Roman" w:hAnsi="Times New Roman" w:cs="Times New Roman"/>
          <w:sz w:val="24"/>
          <w:szCs w:val="24"/>
        </w:rPr>
        <w:t xml:space="preserve">]. Сравнительные результаты метода </w:t>
      </w:r>
      <w:r w:rsidR="006B2206" w:rsidRPr="009B3AF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6B2206" w:rsidRPr="009B3AF0">
        <w:rPr>
          <w:rFonts w:ascii="Times New Roman" w:hAnsi="Times New Roman" w:cs="Times New Roman"/>
          <w:sz w:val="24"/>
          <w:szCs w:val="24"/>
        </w:rPr>
        <w:t xml:space="preserve"> и </w:t>
      </w:r>
      <w:r w:rsidR="006B2206" w:rsidRPr="009B3AF0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6B2206" w:rsidRPr="009B3AF0">
        <w:rPr>
          <w:rFonts w:ascii="Times New Roman" w:hAnsi="Times New Roman" w:cs="Times New Roman"/>
          <w:sz w:val="24"/>
          <w:szCs w:val="24"/>
        </w:rPr>
        <w:t xml:space="preserve"> представлены ниже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4229AC" w:rsidRPr="009B3AF0" w14:paraId="1A1B8AEF" w14:textId="77777777" w:rsidTr="003005DA">
        <w:tc>
          <w:tcPr>
            <w:tcW w:w="4785" w:type="dxa"/>
          </w:tcPr>
          <w:p w14:paraId="1A1FF2A1" w14:textId="77777777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3F7C98AF" wp14:editId="29FA4C8A">
                  <wp:extent cx="2521379" cy="3544784"/>
                  <wp:effectExtent l="0" t="0" r="0" b="0"/>
                  <wp:docPr id="149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939" cy="35497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56ABDBC9" w14:textId="06C80429" w:rsidR="004229AC" w:rsidRPr="009B3AF0" w:rsidRDefault="006B2206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2543C90" wp14:editId="57003B6C">
                  <wp:extent cx="2637427" cy="3595892"/>
                  <wp:effectExtent l="0" t="0" r="0" b="5080"/>
                  <wp:docPr id="168" name="Рисунок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0382" cy="35999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29AC" w:rsidRPr="009B3AF0" w14:paraId="2C679B36" w14:textId="77777777" w:rsidTr="003005DA">
        <w:tc>
          <w:tcPr>
            <w:tcW w:w="4785" w:type="dxa"/>
          </w:tcPr>
          <w:p w14:paraId="2DADAF4B" w14:textId="54C1946A" w:rsidR="004229AC" w:rsidRPr="009B3AF0" w:rsidRDefault="004229A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2B6538" w:rsidRPr="009B3AF0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Восстановленное изображение с компенсацией «звона» методом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="00AB600F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экстраполяция и уменьшение яркости на краях)</w:t>
            </w:r>
          </w:p>
        </w:tc>
        <w:tc>
          <w:tcPr>
            <w:tcW w:w="4786" w:type="dxa"/>
          </w:tcPr>
          <w:p w14:paraId="7B2A9A1F" w14:textId="40B17DDB" w:rsidR="004229AC" w:rsidRPr="009B3AF0" w:rsidRDefault="004229AC" w:rsidP="006B220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2B6538" w:rsidRPr="009B3AF0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Восстановленное изображение с компенсацией «звона» методом </w:t>
            </w:r>
            <w:r w:rsidR="006B2206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6B2206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круглое окно радиуса </w:t>
            </w:r>
            <w:r w:rsidR="006B2206" w:rsidRPr="009B3AF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3339F660">
                <v:shape id="_x0000_i1099" type="#_x0000_t75" style="width:9pt;height:10pt" o:ole="">
                  <v:imagedata r:id="rId157" o:title=""/>
                </v:shape>
                <o:OLEObject Type="Embed" ProgID="Equation.DSMT4" ShapeID="_x0000_i1099" DrawAspect="Content" ObjectID="_1601451269" r:id="rId160"/>
              </w:object>
            </w:r>
            <w:r w:rsidR="006B2206" w:rsidRPr="009B3A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1DBA3B83" w14:textId="77777777" w:rsidR="004229AC" w:rsidRPr="009B3AF0" w:rsidRDefault="004229AC" w:rsidP="004229A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C89E2B7" w14:textId="41A387D7" w:rsidR="004229AC" w:rsidRPr="009B3AF0" w:rsidRDefault="00EC4464" w:rsidP="00EC4464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Видно, что сглаживание краёв </w:t>
      </w:r>
      <w:r w:rsidR="007D4832" w:rsidRPr="009B3AF0">
        <w:rPr>
          <w:rFonts w:ascii="Times New Roman" w:hAnsi="Times New Roman" w:cs="Times New Roman"/>
          <w:sz w:val="24"/>
          <w:szCs w:val="24"/>
        </w:rPr>
        <w:t xml:space="preserve">изображения круглым окном </w:t>
      </w:r>
      <w:r w:rsidRPr="009B3AF0">
        <w:rPr>
          <w:rFonts w:ascii="Times New Roman" w:hAnsi="Times New Roman" w:cs="Times New Roman"/>
          <w:sz w:val="24"/>
          <w:szCs w:val="24"/>
        </w:rPr>
        <w:t>практически полностью подавляет эффект «звона»</w:t>
      </w:r>
      <w:r w:rsidR="007D4832" w:rsidRPr="009B3AF0">
        <w:rPr>
          <w:rFonts w:ascii="Times New Roman" w:hAnsi="Times New Roman" w:cs="Times New Roman"/>
          <w:sz w:val="24"/>
          <w:szCs w:val="24"/>
        </w:rPr>
        <w:t xml:space="preserve">, результаты сопоставимы с методом </w:t>
      </w:r>
      <w:r w:rsidR="007D4832" w:rsidRPr="009B3AF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7D4832" w:rsidRPr="009B3AF0">
        <w:rPr>
          <w:rFonts w:ascii="Times New Roman" w:hAnsi="Times New Roman" w:cs="Times New Roman"/>
          <w:sz w:val="24"/>
          <w:szCs w:val="24"/>
        </w:rPr>
        <w:t xml:space="preserve">. </w:t>
      </w:r>
      <w:commentRangeStart w:id="14"/>
      <w:r w:rsidR="007D4832" w:rsidRPr="009B3AF0">
        <w:rPr>
          <w:rFonts w:ascii="Times New Roman" w:hAnsi="Times New Roman" w:cs="Times New Roman"/>
          <w:sz w:val="24"/>
          <w:szCs w:val="24"/>
        </w:rPr>
        <w:t xml:space="preserve">Ранее было </w:t>
      </w:r>
      <w:r w:rsidR="00C07BDB" w:rsidRPr="009B3AF0">
        <w:rPr>
          <w:rFonts w:ascii="Times New Roman" w:hAnsi="Times New Roman" w:cs="Times New Roman"/>
          <w:sz w:val="24"/>
          <w:szCs w:val="24"/>
        </w:rPr>
        <w:t>указано</w:t>
      </w:r>
      <w:r w:rsidR="007D4832" w:rsidRPr="009B3AF0">
        <w:rPr>
          <w:rFonts w:ascii="Times New Roman" w:hAnsi="Times New Roman" w:cs="Times New Roman"/>
          <w:sz w:val="24"/>
          <w:szCs w:val="24"/>
        </w:rPr>
        <w:t xml:space="preserve">, что период «звона» составляет </w:t>
      </w:r>
      <w:r w:rsidR="007D4832" w:rsidRPr="009B3AF0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C8EABAC">
          <v:shape id="_x0000_i1100" type="#_x0000_t75" style="width:15pt;height:13pt" o:ole="">
            <v:imagedata r:id="rId121" o:title=""/>
          </v:shape>
          <o:OLEObject Type="Embed" ProgID="Equation.DSMT4" ShapeID="_x0000_i1100" DrawAspect="Content" ObjectID="_1601451270" r:id="rId161"/>
        </w:object>
      </w:r>
      <w:r w:rsidR="007D4832" w:rsidRPr="009B3AF0">
        <w:rPr>
          <w:rFonts w:ascii="Times New Roman" w:hAnsi="Times New Roman" w:cs="Times New Roman"/>
          <w:sz w:val="24"/>
          <w:szCs w:val="24"/>
        </w:rPr>
        <w:t xml:space="preserve">. </w:t>
      </w:r>
      <w:r w:rsidR="00C07BDB" w:rsidRPr="009B3AF0">
        <w:rPr>
          <w:rFonts w:ascii="Times New Roman" w:hAnsi="Times New Roman" w:cs="Times New Roman"/>
          <w:sz w:val="24"/>
          <w:szCs w:val="24"/>
        </w:rPr>
        <w:t xml:space="preserve">Возможно, что это как-то связано с тем, сглаживание краёв изображения круглым окном радиуса </w:t>
      </w:r>
      <w:r w:rsidR="00C07BDB"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4E6D2A5D">
          <v:shape id="_x0000_i1101" type="#_x0000_t75" style="width:9pt;height:10pt" o:ole="">
            <v:imagedata r:id="rId162" o:title=""/>
          </v:shape>
          <o:OLEObject Type="Embed" ProgID="Equation.DSMT4" ShapeID="_x0000_i1101" DrawAspect="Content" ObjectID="_1601451271" r:id="rId163"/>
        </w:object>
      </w:r>
      <w:r w:rsidR="00C07BDB" w:rsidRPr="009B3AF0">
        <w:rPr>
          <w:rFonts w:ascii="Times New Roman" w:hAnsi="Times New Roman" w:cs="Times New Roman"/>
          <w:sz w:val="24"/>
          <w:szCs w:val="24"/>
        </w:rPr>
        <w:t xml:space="preserve"> подавляет эффект звона</w:t>
      </w:r>
      <w:commentRangeEnd w:id="14"/>
      <w:r w:rsidR="00DF03C0">
        <w:rPr>
          <w:rStyle w:val="ab"/>
        </w:rPr>
        <w:commentReference w:id="14"/>
      </w:r>
      <w:r w:rsidR="00C07BDB" w:rsidRPr="009B3AF0">
        <w:rPr>
          <w:rFonts w:ascii="Times New Roman" w:hAnsi="Times New Roman" w:cs="Times New Roman"/>
          <w:sz w:val="24"/>
          <w:szCs w:val="24"/>
        </w:rPr>
        <w:t>.</w:t>
      </w:r>
      <w:r w:rsidR="00DD74A0" w:rsidRPr="009B3AF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39DB25" w14:textId="16D31B8C" w:rsidR="00DD74A0" w:rsidRDefault="00AB600F" w:rsidP="00EC4464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Наиболее быстрым и простым алгоритмом компенсации краевых эффектов является метод А</w:t>
      </w:r>
      <w:r w:rsidR="00DF03C0" w:rsidRPr="00DF03C0">
        <w:rPr>
          <w:rFonts w:ascii="Times New Roman" w:hAnsi="Times New Roman" w:cs="Times New Roman"/>
          <w:sz w:val="24"/>
          <w:szCs w:val="24"/>
        </w:rPr>
        <w:t>(</w:t>
      </w:r>
      <w:r w:rsidR="00DF03C0" w:rsidRPr="009B3AF0">
        <w:rPr>
          <w:rFonts w:ascii="Times New Roman" w:hAnsi="Times New Roman" w:cs="Times New Roman"/>
          <w:sz w:val="24"/>
          <w:szCs w:val="24"/>
        </w:rPr>
        <w:t xml:space="preserve">уменьшение яркости </w:t>
      </w:r>
      <w:r w:rsidR="00DF03C0">
        <w:rPr>
          <w:rFonts w:ascii="Times New Roman" w:hAnsi="Times New Roman" w:cs="Times New Roman"/>
          <w:sz w:val="24"/>
          <w:szCs w:val="24"/>
        </w:rPr>
        <w:t xml:space="preserve">пикселей </w:t>
      </w:r>
      <w:r w:rsidR="00DF03C0" w:rsidRPr="009B3AF0">
        <w:rPr>
          <w:rFonts w:ascii="Times New Roman" w:hAnsi="Times New Roman" w:cs="Times New Roman"/>
          <w:sz w:val="24"/>
          <w:szCs w:val="24"/>
        </w:rPr>
        <w:t>на краях</w:t>
      </w:r>
      <w:r w:rsidR="00DF03C0">
        <w:rPr>
          <w:rFonts w:ascii="Times New Roman" w:hAnsi="Times New Roman" w:cs="Times New Roman"/>
          <w:sz w:val="24"/>
          <w:szCs w:val="24"/>
        </w:rPr>
        <w:t xml:space="preserve"> изображения</w:t>
      </w:r>
      <w:r w:rsidR="00DF03C0" w:rsidRPr="00DF03C0">
        <w:rPr>
          <w:rFonts w:ascii="Times New Roman" w:hAnsi="Times New Roman" w:cs="Times New Roman"/>
          <w:sz w:val="24"/>
          <w:szCs w:val="24"/>
        </w:rPr>
        <w:t>)</w:t>
      </w:r>
      <w:r w:rsidRPr="009B3AF0">
        <w:rPr>
          <w:rFonts w:ascii="Times New Roman" w:hAnsi="Times New Roman" w:cs="Times New Roman"/>
          <w:sz w:val="24"/>
          <w:szCs w:val="24"/>
        </w:rPr>
        <w:t>. Д</w:t>
      </w:r>
      <w:r w:rsidR="00DD74A0" w:rsidRPr="009B3AF0">
        <w:rPr>
          <w:rFonts w:ascii="Times New Roman" w:hAnsi="Times New Roman" w:cs="Times New Roman"/>
          <w:sz w:val="24"/>
          <w:szCs w:val="24"/>
        </w:rPr>
        <w:t xml:space="preserve">алее в данной работе эффект </w:t>
      </w:r>
      <w:r w:rsidRPr="009B3AF0">
        <w:rPr>
          <w:rFonts w:ascii="Times New Roman" w:hAnsi="Times New Roman" w:cs="Times New Roman"/>
          <w:sz w:val="24"/>
          <w:szCs w:val="24"/>
        </w:rPr>
        <w:t>«</w:t>
      </w:r>
      <w:r w:rsidR="00DD74A0" w:rsidRPr="009B3AF0">
        <w:rPr>
          <w:rFonts w:ascii="Times New Roman" w:hAnsi="Times New Roman" w:cs="Times New Roman"/>
          <w:sz w:val="24"/>
          <w:szCs w:val="24"/>
        </w:rPr>
        <w:t>звона</w:t>
      </w:r>
      <w:r w:rsidRPr="009B3AF0">
        <w:rPr>
          <w:rFonts w:ascii="Times New Roman" w:hAnsi="Times New Roman" w:cs="Times New Roman"/>
          <w:sz w:val="24"/>
          <w:szCs w:val="24"/>
        </w:rPr>
        <w:t>»</w:t>
      </w:r>
      <w:r w:rsidR="00DD74A0" w:rsidRPr="009B3AF0">
        <w:rPr>
          <w:rFonts w:ascii="Times New Roman" w:hAnsi="Times New Roman" w:cs="Times New Roman"/>
          <w:sz w:val="24"/>
          <w:szCs w:val="24"/>
        </w:rPr>
        <w:t xml:space="preserve"> устранялся </w:t>
      </w:r>
      <w:r w:rsidRPr="009B3AF0">
        <w:rPr>
          <w:rFonts w:ascii="Times New Roman" w:hAnsi="Times New Roman" w:cs="Times New Roman"/>
          <w:sz w:val="24"/>
          <w:szCs w:val="24"/>
        </w:rPr>
        <w:t>именно этим методом</w:t>
      </w:r>
      <w:r w:rsidR="00DD74A0" w:rsidRPr="009B3AF0">
        <w:rPr>
          <w:rFonts w:ascii="Times New Roman" w:hAnsi="Times New Roman" w:cs="Times New Roman"/>
          <w:sz w:val="24"/>
          <w:szCs w:val="24"/>
        </w:rPr>
        <w:t>.</w:t>
      </w:r>
    </w:p>
    <w:p w14:paraId="150EF6BA" w14:textId="5752AA24" w:rsidR="00563EB7" w:rsidRPr="009B3AF0" w:rsidRDefault="008E3A08" w:rsidP="002A13EA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5" w:name="_Toc517083717"/>
      <w:r w:rsidRPr="009B3AF0">
        <w:rPr>
          <w:rFonts w:ascii="Times New Roman" w:hAnsi="Times New Roman" w:cs="Times New Roman"/>
          <w:sz w:val="24"/>
          <w:szCs w:val="24"/>
        </w:rPr>
        <w:t>Результаты восстановления расфокусированных изображений</w:t>
      </w:r>
      <w:bookmarkEnd w:id="15"/>
    </w:p>
    <w:p w14:paraId="72B708B2" w14:textId="4967A3EE" w:rsidR="00571169" w:rsidRPr="009B3AF0" w:rsidRDefault="00FA2AE5" w:rsidP="00D7330A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Фильтр Винера реализован</w:t>
      </w:r>
      <w:r w:rsidR="002A13EA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571169" w:rsidRPr="009B3AF0">
        <w:rPr>
          <w:rFonts w:ascii="Times New Roman" w:hAnsi="Times New Roman" w:cs="Times New Roman"/>
          <w:sz w:val="24"/>
          <w:szCs w:val="24"/>
        </w:rPr>
        <w:t xml:space="preserve">на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B3AF0">
        <w:rPr>
          <w:rFonts w:ascii="Times New Roman" w:hAnsi="Times New Roman" w:cs="Times New Roman"/>
          <w:sz w:val="24"/>
          <w:szCs w:val="24"/>
        </w:rPr>
        <w:t xml:space="preserve">++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OpenCV</w:t>
      </w:r>
      <w:r w:rsidR="002A13EA" w:rsidRPr="009B3AF0">
        <w:rPr>
          <w:rFonts w:ascii="Times New Roman" w:hAnsi="Times New Roman" w:cs="Times New Roman"/>
          <w:sz w:val="24"/>
          <w:szCs w:val="24"/>
        </w:rPr>
        <w:t xml:space="preserve"> 3.4</w:t>
      </w:r>
      <w:r w:rsidR="00E56A62" w:rsidRPr="009B3AF0">
        <w:rPr>
          <w:rFonts w:ascii="Times New Roman" w:hAnsi="Times New Roman" w:cs="Times New Roman"/>
          <w:sz w:val="24"/>
          <w:szCs w:val="24"/>
        </w:rPr>
        <w:t xml:space="preserve"> в функции Deconvwnr(), за основу которой взята одноимённая функция </w:t>
      </w:r>
      <w:r w:rsidR="00E56A62" w:rsidRPr="009B3AF0"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="008E3A08" w:rsidRPr="009B3AF0">
        <w:rPr>
          <w:rFonts w:ascii="Times New Roman" w:hAnsi="Times New Roman" w:cs="Times New Roman"/>
          <w:sz w:val="24"/>
          <w:szCs w:val="24"/>
        </w:rPr>
        <w:t>, см. рис.5.</w:t>
      </w:r>
    </w:p>
    <w:p w14:paraId="539E833F" w14:textId="2187300F" w:rsidR="00571169" w:rsidRPr="009B3AF0" w:rsidRDefault="00571169" w:rsidP="00A5306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7B56C0F" wp14:editId="2316BDA3">
            <wp:extent cx="5403273" cy="2478847"/>
            <wp:effectExtent l="133350" t="114300" r="140335" b="1695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403051" cy="247874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Pr="009B3AF0">
        <w:rPr>
          <w:rFonts w:ascii="Times New Roman" w:hAnsi="Times New Roman" w:cs="Times New Roman"/>
          <w:sz w:val="24"/>
          <w:szCs w:val="24"/>
        </w:rPr>
        <w:t xml:space="preserve">Рис. 5. Реализация фильтра Винера на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B3AF0">
        <w:rPr>
          <w:rFonts w:ascii="Times New Roman" w:hAnsi="Times New Roman" w:cs="Times New Roman"/>
          <w:sz w:val="24"/>
          <w:szCs w:val="24"/>
        </w:rPr>
        <w:t xml:space="preserve">++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OpenCV</w:t>
      </w:r>
      <w:r w:rsidRPr="009B3AF0">
        <w:rPr>
          <w:rFonts w:ascii="Times New Roman" w:hAnsi="Times New Roman" w:cs="Times New Roman"/>
          <w:sz w:val="24"/>
          <w:szCs w:val="24"/>
        </w:rPr>
        <w:t xml:space="preserve"> 3.4, функция Deconvwnr()</w:t>
      </w:r>
    </w:p>
    <w:p w14:paraId="7A1BE9DA" w14:textId="5F7E853C" w:rsidR="00EB555B" w:rsidRDefault="00FA2AE5" w:rsidP="00D7330A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Ниже приведены результаты </w:t>
      </w:r>
      <w:r w:rsidR="008D0D7F" w:rsidRPr="009B3AF0">
        <w:rPr>
          <w:rFonts w:ascii="Times New Roman" w:hAnsi="Times New Roman" w:cs="Times New Roman"/>
          <w:sz w:val="24"/>
          <w:szCs w:val="24"/>
        </w:rPr>
        <w:t xml:space="preserve">восстановления </w:t>
      </w:r>
      <w:r w:rsidR="00E56A62" w:rsidRPr="009B3AF0">
        <w:rPr>
          <w:rFonts w:ascii="Times New Roman" w:hAnsi="Times New Roman" w:cs="Times New Roman"/>
          <w:sz w:val="24"/>
          <w:szCs w:val="24"/>
        </w:rPr>
        <w:t xml:space="preserve">трёх </w:t>
      </w:r>
      <w:r w:rsidRPr="009B3AF0">
        <w:rPr>
          <w:rFonts w:ascii="Times New Roman" w:hAnsi="Times New Roman" w:cs="Times New Roman"/>
          <w:sz w:val="24"/>
          <w:szCs w:val="24"/>
        </w:rPr>
        <w:t xml:space="preserve">реальных </w:t>
      </w:r>
      <w:r w:rsidR="008D0D7F" w:rsidRPr="009B3AF0">
        <w:rPr>
          <w:rFonts w:ascii="Times New Roman" w:hAnsi="Times New Roman" w:cs="Times New Roman"/>
          <w:sz w:val="24"/>
          <w:szCs w:val="24"/>
        </w:rPr>
        <w:t xml:space="preserve">расфокусированных </w:t>
      </w:r>
      <w:r w:rsidRPr="009B3AF0">
        <w:rPr>
          <w:rFonts w:ascii="Times New Roman" w:hAnsi="Times New Roman" w:cs="Times New Roman"/>
          <w:sz w:val="24"/>
          <w:szCs w:val="24"/>
        </w:rPr>
        <w:t>изображений</w:t>
      </w:r>
      <w:r w:rsidR="00DF03C0">
        <w:rPr>
          <w:rFonts w:ascii="Times New Roman" w:hAnsi="Times New Roman" w:cs="Times New Roman"/>
          <w:sz w:val="24"/>
          <w:szCs w:val="24"/>
        </w:rPr>
        <w:t xml:space="preserve"> одного и того же объекта (</w:t>
      </w:r>
      <w:r w:rsidR="00AD3095">
        <w:rPr>
          <w:rFonts w:ascii="Times New Roman" w:hAnsi="Times New Roman" w:cs="Times New Roman"/>
          <w:sz w:val="24"/>
          <w:szCs w:val="24"/>
        </w:rPr>
        <w:t xml:space="preserve">страницы </w:t>
      </w:r>
      <w:r w:rsidR="00DF03C0">
        <w:rPr>
          <w:rFonts w:ascii="Times New Roman" w:hAnsi="Times New Roman" w:cs="Times New Roman"/>
          <w:sz w:val="24"/>
          <w:szCs w:val="24"/>
        </w:rPr>
        <w:t>книги)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  <w:r w:rsidR="008D0D7F" w:rsidRPr="009B3AF0">
        <w:rPr>
          <w:rFonts w:ascii="Times New Roman" w:hAnsi="Times New Roman" w:cs="Times New Roman"/>
          <w:sz w:val="24"/>
          <w:szCs w:val="24"/>
        </w:rPr>
        <w:t xml:space="preserve"> Съёмка проводилась без штатива с расстояния примерно 50 см. Степень расфокусировки </w:t>
      </w:r>
      <w:r w:rsidR="00DF03C0">
        <w:rPr>
          <w:rFonts w:ascii="Times New Roman" w:hAnsi="Times New Roman" w:cs="Times New Roman"/>
          <w:sz w:val="24"/>
          <w:szCs w:val="24"/>
        </w:rPr>
        <w:t xml:space="preserve">объектива </w:t>
      </w:r>
      <w:r w:rsidR="00AD3095" w:rsidRPr="009B3AF0">
        <w:rPr>
          <w:rFonts w:ascii="Times New Roman" w:hAnsi="Times New Roman" w:cs="Times New Roman"/>
          <w:sz w:val="24"/>
          <w:szCs w:val="24"/>
        </w:rPr>
        <w:t>вручную</w:t>
      </w:r>
      <w:r w:rsidR="00AD3095">
        <w:rPr>
          <w:rFonts w:ascii="Times New Roman" w:hAnsi="Times New Roman" w:cs="Times New Roman"/>
          <w:sz w:val="24"/>
          <w:szCs w:val="24"/>
        </w:rPr>
        <w:t xml:space="preserve"> увеличивалась</w:t>
      </w:r>
      <w:r w:rsidR="008D0D7F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AD3095">
        <w:rPr>
          <w:rFonts w:ascii="Times New Roman" w:hAnsi="Times New Roman" w:cs="Times New Roman"/>
          <w:sz w:val="24"/>
          <w:szCs w:val="24"/>
        </w:rPr>
        <w:t>от кадра к кадру</w:t>
      </w:r>
      <w:r w:rsidR="008D0D7F" w:rsidRPr="009B3AF0">
        <w:rPr>
          <w:rFonts w:ascii="Times New Roman" w:hAnsi="Times New Roman" w:cs="Times New Roman"/>
          <w:sz w:val="24"/>
          <w:szCs w:val="24"/>
        </w:rPr>
        <w:t>.</w:t>
      </w:r>
      <w:r w:rsidR="00F62061" w:rsidRPr="009B3AF0">
        <w:rPr>
          <w:rFonts w:ascii="Times New Roman" w:hAnsi="Times New Roman" w:cs="Times New Roman"/>
          <w:sz w:val="24"/>
          <w:szCs w:val="24"/>
        </w:rPr>
        <w:t xml:space="preserve"> Параметры фильтра Винера </w:t>
      </w:r>
      <w:r w:rsidR="00F62061"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DA874C9">
          <v:shape id="_x0000_i1102" type="#_x0000_t75" style="width:9pt;height:10pt" o:ole="">
            <v:imagedata r:id="rId165" o:title=""/>
          </v:shape>
          <o:OLEObject Type="Embed" ProgID="Equation.DSMT4" ShapeID="_x0000_i1102" DrawAspect="Content" ObjectID="_1601451272" r:id="rId166"/>
        </w:object>
      </w:r>
      <w:r w:rsidR="00FD669D" w:rsidRPr="009B3AF0">
        <w:rPr>
          <w:rFonts w:ascii="Times New Roman" w:hAnsi="Times New Roman" w:cs="Times New Roman"/>
          <w:sz w:val="24"/>
          <w:szCs w:val="24"/>
        </w:rPr>
        <w:t xml:space="preserve">, </w:t>
      </w:r>
      <w:r w:rsidR="00F62061" w:rsidRPr="009B3AF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2952DCB">
          <v:shape id="_x0000_i1103" type="#_x0000_t75" style="width:26pt;height:14pt" o:ole="">
            <v:imagedata r:id="rId167" o:title=""/>
          </v:shape>
          <o:OLEObject Type="Embed" ProgID="Equation.DSMT4" ShapeID="_x0000_i1103" DrawAspect="Content" ObjectID="_1601451273" r:id="rId168"/>
        </w:object>
      </w:r>
      <w:r w:rsidR="00FD669D" w:rsidRPr="009B3AF0">
        <w:rPr>
          <w:rFonts w:ascii="Times New Roman" w:hAnsi="Times New Roman" w:cs="Times New Roman"/>
          <w:sz w:val="24"/>
          <w:szCs w:val="24"/>
        </w:rPr>
        <w:t xml:space="preserve"> и </w:t>
      </w:r>
      <w:r w:rsidR="00FD669D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1B9E2FD0">
          <v:shape id="_x0000_i1104" type="#_x0000_t75" style="width:40pt;height:13pt" o:ole="">
            <v:imagedata r:id="rId169" o:title=""/>
          </v:shape>
          <o:OLEObject Type="Embed" ProgID="Equation.DSMT4" ShapeID="_x0000_i1104" DrawAspect="Content" ObjectID="_1601451274" r:id="rId170"/>
        </w:object>
      </w:r>
      <w:r w:rsidR="00FD669D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DF03C0">
        <w:rPr>
          <w:rFonts w:ascii="Times New Roman" w:hAnsi="Times New Roman" w:cs="Times New Roman"/>
          <w:sz w:val="24"/>
          <w:szCs w:val="24"/>
        </w:rPr>
        <w:t xml:space="preserve">вручную </w:t>
      </w:r>
      <w:r w:rsidR="00F62061" w:rsidRPr="009B3AF0">
        <w:rPr>
          <w:rFonts w:ascii="Times New Roman" w:hAnsi="Times New Roman" w:cs="Times New Roman"/>
          <w:sz w:val="24"/>
          <w:szCs w:val="24"/>
        </w:rPr>
        <w:t>подбирались</w: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 таким образом, чтобы обеспечить наилучшее визуальное качество восстановления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700"/>
        <w:gridCol w:w="4871"/>
      </w:tblGrid>
      <w:tr w:rsidR="00EB555B" w:rsidRPr="009B3AF0" w14:paraId="01DDE7C0" w14:textId="77777777" w:rsidTr="00571169">
        <w:tc>
          <w:tcPr>
            <w:tcW w:w="4700" w:type="dxa"/>
          </w:tcPr>
          <w:p w14:paraId="042CBCCE" w14:textId="77777777" w:rsidR="00EB555B" w:rsidRPr="009B3AF0" w:rsidRDefault="00DC6FE7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8CC8503" wp14:editId="291771DF">
                  <wp:extent cx="2921000" cy="2443903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1000" cy="24439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1" w:type="dxa"/>
          </w:tcPr>
          <w:p w14:paraId="4353D34C" w14:textId="77777777" w:rsidR="00EB555B" w:rsidRPr="009B3AF0" w:rsidRDefault="00DC6FE7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378512E" wp14:editId="39CF0B08">
                  <wp:extent cx="2968974" cy="2444750"/>
                  <wp:effectExtent l="0" t="0" r="3175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3335" cy="2448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555B" w:rsidRPr="009B3AF0" w14:paraId="79E369C5" w14:textId="77777777" w:rsidTr="00571169">
        <w:tc>
          <w:tcPr>
            <w:tcW w:w="4700" w:type="dxa"/>
          </w:tcPr>
          <w:p w14:paraId="39105BC2" w14:textId="350641A8" w:rsidR="00EB555B" w:rsidRPr="009B3AF0" w:rsidRDefault="00EB555B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F62061" w:rsidRPr="009B3AF0">
              <w:rPr>
                <w:rFonts w:ascii="Times New Roman" w:hAnsi="Times New Roman" w:cs="Times New Roman"/>
                <w:sz w:val="24"/>
                <w:szCs w:val="24"/>
              </w:rPr>
              <w:t>6а.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Исходное изображение</w:t>
            </w:r>
            <w:r w:rsidR="00F62061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62061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871" w:type="dxa"/>
          </w:tcPr>
          <w:p w14:paraId="439D055C" w14:textId="66DC614C" w:rsidR="00EB555B" w:rsidRPr="009B3AF0" w:rsidRDefault="00EB555B" w:rsidP="00F6206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F62061" w:rsidRPr="009B3AF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F62061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="00F62061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езультат восстановления</w:t>
            </w:r>
            <w:r w:rsidR="00F62061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A2AE5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изображения </w:t>
            </w:r>
            <w:r w:rsidR="00F62061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F62061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 w14:anchorId="73D0A249">
                <v:shape id="_x0000_i1105" type="#_x0000_t75" style="width:32pt;height:14pt" o:ole="">
                  <v:imagedata r:id="rId173" o:title=""/>
                </v:shape>
                <o:OLEObject Type="Embed" ProgID="Equation.DSMT4" ShapeID="_x0000_i1105" DrawAspect="Content" ObjectID="_1601451275" r:id="rId174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F62061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279" w14:anchorId="503772E5">
                <v:shape id="_x0000_i1106" type="#_x0000_t75" style="width:61pt;height:14pt" o:ole="">
                  <v:imagedata r:id="rId175" o:title=""/>
                </v:shape>
                <o:OLEObject Type="Embed" ProgID="Equation.DSMT4" ShapeID="_x0000_i1106" DrawAspect="Content" ObjectID="_1601451276" r:id="rId176"/>
              </w:object>
            </w:r>
            <w:r w:rsidR="0017642E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="00F35E3B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6A3DFB3E">
                <v:shape id="_x0000_i1107" type="#_x0000_t75" style="width:67pt;height:16pt" o:ole="">
                  <v:imagedata r:id="rId177" o:title=""/>
                </v:shape>
                <o:OLEObject Type="Embed" ProgID="Equation.DSMT4" ShapeID="_x0000_i1107" DrawAspect="Content" ObjectID="_1601451277" r:id="rId178"/>
              </w:object>
            </w:r>
          </w:p>
        </w:tc>
      </w:tr>
      <w:tr w:rsidR="00EB555B" w:rsidRPr="009B3AF0" w14:paraId="13F5BC44" w14:textId="77777777" w:rsidTr="00571169">
        <w:tc>
          <w:tcPr>
            <w:tcW w:w="4700" w:type="dxa"/>
          </w:tcPr>
          <w:p w14:paraId="245D921F" w14:textId="77777777" w:rsidR="00EB555B" w:rsidRPr="009B3AF0" w:rsidRDefault="00DC6FE7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56E70A05" wp14:editId="78785308">
                  <wp:extent cx="2921000" cy="2440135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043" cy="24418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1" w:type="dxa"/>
          </w:tcPr>
          <w:p w14:paraId="34BB63F0" w14:textId="77777777" w:rsidR="00EB555B" w:rsidRPr="009B3AF0" w:rsidRDefault="00DC6FE7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B16455B" wp14:editId="606F79D1">
                  <wp:extent cx="3033263" cy="2438400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7723" cy="2441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2061" w:rsidRPr="009B3AF0" w14:paraId="3B839A7C" w14:textId="77777777" w:rsidTr="00571169">
        <w:tc>
          <w:tcPr>
            <w:tcW w:w="4700" w:type="dxa"/>
          </w:tcPr>
          <w:p w14:paraId="6659C401" w14:textId="222FE9C0" w:rsidR="00F62061" w:rsidRPr="009B3AF0" w:rsidRDefault="00F62061" w:rsidP="00F62061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Рис.7а. Исходное изображение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871" w:type="dxa"/>
          </w:tcPr>
          <w:p w14:paraId="1CC137BA" w14:textId="7A11F082" w:rsidR="00F62061" w:rsidRPr="009B3AF0" w:rsidRDefault="00F62061" w:rsidP="00F62061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7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Результат восстановления изображения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 w14:anchorId="0AC64110">
                <v:shape id="_x0000_i1108" type="#_x0000_t75" style="width:33pt;height:14pt" o:ole="">
                  <v:imagedata r:id="rId181" o:title=""/>
                </v:shape>
                <o:OLEObject Type="Embed" ProgID="Equation.DSMT4" ShapeID="_x0000_i1108" DrawAspect="Content" ObjectID="_1601451278" r:id="rId182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279" w14:anchorId="72BAA99F">
                <v:shape id="_x0000_i1109" type="#_x0000_t75" style="width:62pt;height:14pt" o:ole="">
                  <v:imagedata r:id="rId183" o:title=""/>
                </v:shape>
                <o:OLEObject Type="Embed" ProgID="Equation.DSMT4" ShapeID="_x0000_i1109" DrawAspect="Content" ObjectID="_1601451279" r:id="rId184"/>
              </w:object>
            </w:r>
            <w:r w:rsidR="0017642E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="00F35E3B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 w14:anchorId="137A38EE">
                <v:shape id="_x0000_i1110" type="#_x0000_t75" style="width:66pt;height:16pt" o:ole="">
                  <v:imagedata r:id="rId185" o:title=""/>
                </v:shape>
                <o:OLEObject Type="Embed" ProgID="Equation.DSMT4" ShapeID="_x0000_i1110" DrawAspect="Content" ObjectID="_1601451280" r:id="rId186"/>
              </w:object>
            </w:r>
          </w:p>
        </w:tc>
      </w:tr>
      <w:tr w:rsidR="00F62061" w:rsidRPr="009B3AF0" w14:paraId="554268C1" w14:textId="77777777" w:rsidTr="00571169">
        <w:trPr>
          <w:trHeight w:val="4083"/>
        </w:trPr>
        <w:tc>
          <w:tcPr>
            <w:tcW w:w="4700" w:type="dxa"/>
          </w:tcPr>
          <w:p w14:paraId="6B33587A" w14:textId="77777777" w:rsidR="00F62061" w:rsidRPr="009B3AF0" w:rsidRDefault="00F62061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FA124E3" wp14:editId="5410E9C3">
                  <wp:extent cx="2836153" cy="2462709"/>
                  <wp:effectExtent l="0" t="0" r="254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9857" cy="2465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1" w:type="dxa"/>
          </w:tcPr>
          <w:p w14:paraId="2BD63F2D" w14:textId="77777777" w:rsidR="00F62061" w:rsidRPr="009B3AF0" w:rsidRDefault="00F62061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7E4BAC1" wp14:editId="0CDD3A95">
                  <wp:extent cx="2933522" cy="2462709"/>
                  <wp:effectExtent l="0" t="0" r="635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5714" cy="24645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2061" w:rsidRPr="009B3AF0" w14:paraId="71BC32D8" w14:textId="77777777" w:rsidTr="00F62061">
        <w:trPr>
          <w:trHeight w:val="838"/>
        </w:trPr>
        <w:tc>
          <w:tcPr>
            <w:tcW w:w="4700" w:type="dxa"/>
          </w:tcPr>
          <w:p w14:paraId="7CBC2B60" w14:textId="07FAD069" w:rsidR="00F62061" w:rsidRPr="009B3AF0" w:rsidRDefault="00F62061" w:rsidP="00F62061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Рис.8а. Исходное изображение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871" w:type="dxa"/>
          </w:tcPr>
          <w:p w14:paraId="59D8EB00" w14:textId="3D0D3B3C" w:rsidR="00F62061" w:rsidRPr="009B3AF0" w:rsidRDefault="00F62061" w:rsidP="00F62061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8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Результат восстановления изображения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279" w14:anchorId="1A9A445A">
                <v:shape id="_x0000_i1111" type="#_x0000_t75" style="width:38pt;height:14pt" o:ole="">
                  <v:imagedata r:id="rId189" o:title=""/>
                </v:shape>
                <o:OLEObject Type="Embed" ProgID="Equation.DSMT4" ShapeID="_x0000_i1111" DrawAspect="Content" ObjectID="_1601451281" r:id="rId190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279" w14:anchorId="2B3CF269">
                <v:shape id="_x0000_i1112" type="#_x0000_t75" style="width:61pt;height:14pt" o:ole="">
                  <v:imagedata r:id="rId191" o:title=""/>
                </v:shape>
                <o:OLEObject Type="Embed" ProgID="Equation.DSMT4" ShapeID="_x0000_i1112" DrawAspect="Content" ObjectID="_1601451282" r:id="rId192"/>
              </w:object>
            </w:r>
            <w:r w:rsidR="0017642E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="00F35E3B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004047C0">
                <v:shape id="_x0000_i1113" type="#_x0000_t75" style="width:67pt;height:16pt" o:ole="">
                  <v:imagedata r:id="rId193" o:title=""/>
                </v:shape>
                <o:OLEObject Type="Embed" ProgID="Equation.DSMT4" ShapeID="_x0000_i1113" DrawAspect="Content" ObjectID="_1601451283" r:id="rId194"/>
              </w:object>
            </w:r>
          </w:p>
        </w:tc>
      </w:tr>
    </w:tbl>
    <w:p w14:paraId="65015F59" w14:textId="5CC1F218" w:rsidR="008D0D7F" w:rsidRPr="009B3AF0" w:rsidRDefault="008D0D7F" w:rsidP="00D733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Видно, что даже при значительном размытии читаемость текста практически </w:t>
      </w:r>
      <w:r w:rsidR="008A1B27" w:rsidRPr="009B3AF0">
        <w:rPr>
          <w:rFonts w:ascii="Times New Roman" w:hAnsi="Times New Roman" w:cs="Times New Roman"/>
          <w:sz w:val="24"/>
          <w:szCs w:val="24"/>
        </w:rPr>
        <w:t>полностью</w:t>
      </w:r>
      <w:r w:rsidRPr="009B3AF0">
        <w:rPr>
          <w:rFonts w:ascii="Times New Roman" w:hAnsi="Times New Roman" w:cs="Times New Roman"/>
          <w:sz w:val="24"/>
          <w:szCs w:val="24"/>
        </w:rPr>
        <w:t xml:space="preserve"> восстанавливается.</w:t>
      </w:r>
    </w:p>
    <w:p w14:paraId="00B3BA25" w14:textId="6D8979BB" w:rsidR="00D00902" w:rsidRPr="009B3AF0" w:rsidRDefault="00D00902" w:rsidP="008E3A08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Восстановление изображений осуществлял</w:t>
      </w:r>
      <w:r w:rsidR="0045333D" w:rsidRPr="009B3AF0">
        <w:rPr>
          <w:rFonts w:ascii="Times New Roman" w:hAnsi="Times New Roman" w:cs="Times New Roman"/>
          <w:sz w:val="24"/>
          <w:szCs w:val="24"/>
        </w:rPr>
        <w:t>о</w:t>
      </w:r>
      <w:r w:rsidRPr="009B3AF0">
        <w:rPr>
          <w:rFonts w:ascii="Times New Roman" w:hAnsi="Times New Roman" w:cs="Times New Roman"/>
          <w:sz w:val="24"/>
          <w:szCs w:val="24"/>
        </w:rPr>
        <w:t xml:space="preserve">сь в </w:t>
      </w:r>
      <w:r w:rsidR="008E3A08" w:rsidRPr="009B3AF0">
        <w:rPr>
          <w:rFonts w:ascii="Times New Roman" w:hAnsi="Times New Roman" w:cs="Times New Roman"/>
          <w:sz w:val="24"/>
          <w:szCs w:val="24"/>
        </w:rPr>
        <w:t>три шага</w:t>
      </w:r>
      <w:r w:rsidRPr="009B3AF0">
        <w:rPr>
          <w:rFonts w:ascii="Times New Roman" w:hAnsi="Times New Roman" w:cs="Times New Roman"/>
          <w:sz w:val="24"/>
          <w:szCs w:val="24"/>
        </w:rPr>
        <w:t xml:space="preserve">. Начальные </w:t>
      </w:r>
      <w:r w:rsidR="008E3A08" w:rsidRPr="009B3AF0">
        <w:rPr>
          <w:rFonts w:ascii="Times New Roman" w:hAnsi="Times New Roman" w:cs="Times New Roman"/>
          <w:sz w:val="24"/>
          <w:szCs w:val="24"/>
        </w:rPr>
        <w:t>значения параметров</w:t>
      </w:r>
      <w:r w:rsidRPr="009B3AF0">
        <w:rPr>
          <w:rFonts w:ascii="Times New Roman" w:hAnsi="Times New Roman" w:cs="Times New Roman"/>
          <w:sz w:val="24"/>
          <w:szCs w:val="24"/>
        </w:rPr>
        <w:t xml:space="preserve">: </w:t>
      </w:r>
      <w:r w:rsidR="008E3A08" w:rsidRPr="009B3AF0">
        <w:rPr>
          <w:rFonts w:ascii="Times New Roman" w:hAnsi="Times New Roman" w:cs="Times New Roman"/>
          <w:sz w:val="24"/>
          <w:szCs w:val="24"/>
        </w:rPr>
        <w:t>радиус</w:t>
      </w:r>
      <w:r w:rsidRPr="009B3AF0">
        <w:rPr>
          <w:rFonts w:ascii="Times New Roman" w:hAnsi="Times New Roman" w:cs="Times New Roman"/>
          <w:sz w:val="24"/>
          <w:szCs w:val="24"/>
        </w:rPr>
        <w:t xml:space="preserve"> ФРТ </w:t>
      </w:r>
      <w:r w:rsidR="008E3A08" w:rsidRPr="009B3AF0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69EDA462">
          <v:shape id="_x0000_i1114" type="#_x0000_t75" style="width:25pt;height:13pt" o:ole="">
            <v:imagedata r:id="rId195" o:title=""/>
          </v:shape>
          <o:OLEObject Type="Embed" ProgID="Equation.DSMT4" ShapeID="_x0000_i1114" DrawAspect="Content" ObjectID="_1601451284" r:id="rId196"/>
        </w:objec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, </w:t>
      </w:r>
      <w:r w:rsidR="008E3A08" w:rsidRPr="009B3AF0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5CC8229C">
          <v:shape id="_x0000_i1115" type="#_x0000_t75" style="width:54pt;height:14pt" o:ole="">
            <v:imagedata r:id="rId197" o:title=""/>
          </v:shape>
          <o:OLEObject Type="Embed" ProgID="Equation.DSMT4" ShapeID="_x0000_i1115" DrawAspect="Content" ObjectID="_1601451285" r:id="rId198"/>
        </w:object>
      </w:r>
      <w:r w:rsidR="008D0D7F" w:rsidRPr="009B3AF0">
        <w:rPr>
          <w:rFonts w:ascii="Times New Roman" w:hAnsi="Times New Roman" w:cs="Times New Roman"/>
          <w:sz w:val="24"/>
          <w:szCs w:val="24"/>
        </w:rPr>
        <w:t xml:space="preserve">, </w:t>
      </w:r>
      <w:r w:rsidR="00AB600F" w:rsidRPr="009B3AF0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31E46CE9">
          <v:shape id="_x0000_i1116" type="#_x0000_t75" style="width:57pt;height:16pt" o:ole="">
            <v:imagedata r:id="rId199" o:title=""/>
          </v:shape>
          <o:OLEObject Type="Embed" ProgID="Equation.DSMT4" ShapeID="_x0000_i1116" DrawAspect="Content" ObjectID="_1601451286" r:id="rId200"/>
        </w:object>
      </w:r>
      <w:r w:rsidRPr="009B3AF0">
        <w:rPr>
          <w:rFonts w:ascii="Times New Roman" w:hAnsi="Times New Roman" w:cs="Times New Roman"/>
          <w:sz w:val="24"/>
          <w:szCs w:val="24"/>
        </w:rPr>
        <w:t>.</w: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 На каждом этапе выбирается то значение параметра</w:t>
      </w:r>
      <w:r w:rsidR="00FD669D" w:rsidRPr="009B3AF0">
        <w:rPr>
          <w:rFonts w:ascii="Times New Roman" w:hAnsi="Times New Roman" w:cs="Times New Roman"/>
          <w:sz w:val="24"/>
          <w:szCs w:val="24"/>
        </w:rPr>
        <w:t>,</w: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 при котором наблюдается наилучшее визуальное качество восстановления изображения.</w:t>
      </w:r>
    </w:p>
    <w:p w14:paraId="09F8C4A2" w14:textId="6DFA1C90" w:rsidR="00D00902" w:rsidRPr="009B3AF0" w:rsidRDefault="00D00902" w:rsidP="00D7330A">
      <w:pPr>
        <w:pStyle w:val="a9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Подстройка </w:t>
      </w:r>
      <w:r w:rsidR="008E3A08"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3B7BD1A4">
          <v:shape id="_x0000_i1117" type="#_x0000_t75" style="width:9pt;height:10pt" o:ole="">
            <v:imagedata r:id="rId201" o:title=""/>
          </v:shape>
          <o:OLEObject Type="Embed" ProgID="Equation.DSMT4" ShapeID="_x0000_i1117" DrawAspect="Content" ObjectID="_1601451287" r:id="rId202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. При изначально заданных параметрах </w:t>
      </w:r>
      <w:r w:rsidR="008E3A08" w:rsidRPr="009B3AF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C7F94E">
          <v:shape id="_x0000_i1118" type="#_x0000_t75" style="width:26pt;height:14pt" o:ole="">
            <v:imagedata r:id="rId203" o:title=""/>
          </v:shape>
          <o:OLEObject Type="Embed" ProgID="Equation.DSMT4" ShapeID="_x0000_i1118" DrawAspect="Content" ObjectID="_1601451288" r:id="rId204"/>
        </w:objec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 и </w:t>
      </w:r>
      <w:r w:rsidR="00FD669D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1C5E6FF7">
          <v:shape id="_x0000_i1119" type="#_x0000_t75" style="width:40pt;height:13pt" o:ole="">
            <v:imagedata r:id="rId205" o:title=""/>
          </v:shape>
          <o:OLEObject Type="Embed" ProgID="Equation.DSMT4" ShapeID="_x0000_i1119" DrawAspect="Content" ObjectID="_1601451289" r:id="rId206"/>
        </w:objec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</w:rPr>
        <w:t>производится изменение радиуса ФРТ в пределах от 1 до 200</w:t>
      </w:r>
      <w:r w:rsidR="008E3A08" w:rsidRPr="009B3AF0">
        <w:rPr>
          <w:rFonts w:ascii="Times New Roman" w:hAnsi="Times New Roman" w:cs="Times New Roman"/>
          <w:sz w:val="24"/>
          <w:szCs w:val="24"/>
        </w:rPr>
        <w:t>;</w:t>
      </w:r>
    </w:p>
    <w:p w14:paraId="279C2E41" w14:textId="76FD3CD0" w:rsidR="00D00902" w:rsidRPr="009B3AF0" w:rsidRDefault="00D00902" w:rsidP="00D7330A">
      <w:pPr>
        <w:pStyle w:val="a9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lastRenderedPageBreak/>
        <w:t xml:space="preserve">Подстройка </w:t>
      </w:r>
      <w:r w:rsidR="008E3A08" w:rsidRPr="009B3AF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BE855A">
          <v:shape id="_x0000_i1120" type="#_x0000_t75" style="width:26pt;height:14pt" o:ole="">
            <v:imagedata r:id="rId207" o:title=""/>
          </v:shape>
          <o:OLEObject Type="Embed" ProgID="Equation.DSMT4" ShapeID="_x0000_i1120" DrawAspect="Content" ObjectID="_1601451290" r:id="rId208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. Далее при </w:t>
      </w:r>
      <w:proofErr w:type="gramStart"/>
      <w:r w:rsidRPr="009B3AF0">
        <w:rPr>
          <w:rFonts w:ascii="Times New Roman" w:hAnsi="Times New Roman" w:cs="Times New Roman"/>
          <w:sz w:val="24"/>
          <w:szCs w:val="24"/>
        </w:rPr>
        <w:t>найденном</w:t>
      </w:r>
      <w:proofErr w:type="gramEnd"/>
      <w:r w:rsidR="008E3A08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8E3A08"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4B2E0F9B">
          <v:shape id="_x0000_i1121" type="#_x0000_t75" style="width:9pt;height:10pt" o:ole="">
            <v:imagedata r:id="rId201" o:title=""/>
          </v:shape>
          <o:OLEObject Type="Embed" ProgID="Equation.DSMT4" ShapeID="_x0000_i1121" DrawAspect="Content" ObjectID="_1601451291" r:id="rId209"/>
        </w:objec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</w:rPr>
        <w:t xml:space="preserve">осуществляется </w: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подстройка </w:t>
      </w:r>
      <w:r w:rsidR="008E3A08" w:rsidRPr="009B3AF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7A5B533">
          <v:shape id="_x0000_i1122" type="#_x0000_t75" style="width:26pt;height:14pt" o:ole="">
            <v:imagedata r:id="rId207" o:title=""/>
          </v:shape>
          <o:OLEObject Type="Embed" ProgID="Equation.DSMT4" ShapeID="_x0000_i1122" DrawAspect="Content" ObjectID="_1601451292" r:id="rId210"/>
        </w:objec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</w:rPr>
        <w:t>в пределах от 100</w: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 до </w:t>
      </w:r>
      <w:r w:rsidR="008A1B27" w:rsidRPr="009B3AF0">
        <w:rPr>
          <w:rFonts w:ascii="Times New Roman" w:hAnsi="Times New Roman" w:cs="Times New Roman"/>
          <w:sz w:val="24"/>
          <w:szCs w:val="24"/>
        </w:rPr>
        <w:t>5</w:t>
      </w:r>
      <w:r w:rsidR="008E3A08" w:rsidRPr="009B3AF0">
        <w:rPr>
          <w:rFonts w:ascii="Times New Roman" w:hAnsi="Times New Roman" w:cs="Times New Roman"/>
          <w:sz w:val="24"/>
          <w:szCs w:val="24"/>
        </w:rPr>
        <w:t>000</w:t>
      </w:r>
      <w:r w:rsidRPr="009B3AF0">
        <w:rPr>
          <w:rFonts w:ascii="Times New Roman" w:hAnsi="Times New Roman" w:cs="Times New Roman"/>
          <w:sz w:val="24"/>
          <w:szCs w:val="24"/>
        </w:rPr>
        <w:t>. Ша</w:t>
      </w:r>
      <w:r w:rsidR="00D06E56" w:rsidRPr="009B3AF0">
        <w:rPr>
          <w:rFonts w:ascii="Times New Roman" w:hAnsi="Times New Roman" w:cs="Times New Roman"/>
          <w:sz w:val="24"/>
          <w:szCs w:val="24"/>
        </w:rPr>
        <w:t>г может быть достаточно большим</w:t>
      </w:r>
      <w:r w:rsidR="008E3A08" w:rsidRPr="009B3AF0">
        <w:rPr>
          <w:rFonts w:ascii="Times New Roman" w:hAnsi="Times New Roman" w:cs="Times New Roman"/>
          <w:sz w:val="24"/>
          <w:szCs w:val="24"/>
        </w:rPr>
        <w:t>;</w:t>
      </w:r>
    </w:p>
    <w:p w14:paraId="2DA749D2" w14:textId="31C9B3DD" w:rsidR="00D06E56" w:rsidRPr="009B3AF0" w:rsidRDefault="00D06E56" w:rsidP="00D7330A">
      <w:pPr>
        <w:pStyle w:val="a9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Подстройка </w:t>
      </w:r>
      <w:r w:rsidR="00FD669D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61C3782F">
          <v:shape id="_x0000_i1123" type="#_x0000_t75" style="width:40pt;height:13pt" o:ole="">
            <v:imagedata r:id="rId169" o:title=""/>
          </v:shape>
          <o:OLEObject Type="Embed" ProgID="Equation.DSMT4" ShapeID="_x0000_i1123" DrawAspect="Content" ObjectID="_1601451293" r:id="rId211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. Для компенсации краевых эффектов изменяется значение </w:t>
      </w:r>
      <w:r w:rsidR="00FD669D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6B3E3566">
          <v:shape id="_x0000_i1124" type="#_x0000_t75" style="width:40pt;height:13pt" o:ole="">
            <v:imagedata r:id="rId169" o:title=""/>
          </v:shape>
          <o:OLEObject Type="Embed" ProgID="Equation.DSMT4" ShapeID="_x0000_i1124" DrawAspect="Content" ObjectID="_1601451294" r:id="rId212"/>
        </w:object>
      </w:r>
      <w:r w:rsidR="008E3A08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</w:rPr>
        <w:t xml:space="preserve">в пределах </w:t>
      </w:r>
      <w:r w:rsidR="00FD669D" w:rsidRPr="009B3AF0">
        <w:rPr>
          <w:rFonts w:ascii="Times New Roman" w:hAnsi="Times New Roman" w:cs="Times New Roman"/>
          <w:sz w:val="24"/>
          <w:szCs w:val="24"/>
        </w:rPr>
        <w:t>5</w:t>
      </w:r>
      <w:r w:rsidRPr="009B3AF0">
        <w:rPr>
          <w:rFonts w:ascii="Times New Roman" w:hAnsi="Times New Roman" w:cs="Times New Roman"/>
          <w:sz w:val="24"/>
          <w:szCs w:val="24"/>
        </w:rPr>
        <w:t>..</w:t>
      </w:r>
      <w:r w:rsidR="00FD669D" w:rsidRPr="009B3AF0">
        <w:rPr>
          <w:rFonts w:ascii="Times New Roman" w:hAnsi="Times New Roman" w:cs="Times New Roman"/>
          <w:sz w:val="24"/>
          <w:szCs w:val="24"/>
        </w:rPr>
        <w:t>5.9</w:t>
      </w:r>
      <w:r w:rsidR="008E3A08" w:rsidRPr="009B3AF0">
        <w:rPr>
          <w:rFonts w:ascii="Times New Roman" w:hAnsi="Times New Roman" w:cs="Times New Roman"/>
          <w:sz w:val="24"/>
          <w:szCs w:val="24"/>
        </w:rPr>
        <w:t>;</w:t>
      </w:r>
    </w:p>
    <w:p w14:paraId="49C8D5CA" w14:textId="59F06B1D" w:rsidR="00AE656A" w:rsidRPr="009B3AF0" w:rsidRDefault="00C922A4" w:rsidP="00AE656A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Замечено, что чем сильнее размыто изображение, тем </w:t>
      </w:r>
      <w:r w:rsidR="00CF7B43" w:rsidRPr="009B3AF0">
        <w:rPr>
          <w:rFonts w:ascii="Times New Roman" w:hAnsi="Times New Roman" w:cs="Times New Roman"/>
          <w:sz w:val="24"/>
          <w:szCs w:val="24"/>
        </w:rPr>
        <w:t xml:space="preserve">выше </w:t>
      </w:r>
      <w:r w:rsidRPr="009B3AF0">
        <w:rPr>
          <w:rFonts w:ascii="Times New Roman" w:hAnsi="Times New Roman" w:cs="Times New Roman"/>
          <w:sz w:val="24"/>
          <w:szCs w:val="24"/>
        </w:rPr>
        <w:t xml:space="preserve">должно быть </w:t>
      </w:r>
      <w:r w:rsidR="00FD669D" w:rsidRPr="009B3AF0">
        <w:rPr>
          <w:rFonts w:ascii="Times New Roman" w:hAnsi="Times New Roman" w:cs="Times New Roman"/>
          <w:sz w:val="24"/>
          <w:szCs w:val="24"/>
        </w:rPr>
        <w:t xml:space="preserve">значение </w:t>
      </w:r>
      <w:r w:rsidR="00CF7B43" w:rsidRPr="009B3AF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60DD292">
          <v:shape id="_x0000_i1125" type="#_x0000_t75" style="width:26pt;height:14pt" o:ole="">
            <v:imagedata r:id="rId207" o:title=""/>
          </v:shape>
          <o:OLEObject Type="Embed" ProgID="Equation.DSMT4" ShapeID="_x0000_i1125" DrawAspect="Content" ObjectID="_1601451295" r:id="rId213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. Скорее </w:t>
      </w:r>
      <w:r w:rsidR="00AE656A" w:rsidRPr="009B3AF0">
        <w:rPr>
          <w:rFonts w:ascii="Times New Roman" w:hAnsi="Times New Roman" w:cs="Times New Roman"/>
          <w:sz w:val="24"/>
          <w:szCs w:val="24"/>
        </w:rPr>
        <w:t>всего,</w:t>
      </w:r>
      <w:r w:rsidRPr="009B3AF0">
        <w:rPr>
          <w:rFonts w:ascii="Times New Roman" w:hAnsi="Times New Roman" w:cs="Times New Roman"/>
          <w:sz w:val="24"/>
          <w:szCs w:val="24"/>
        </w:rPr>
        <w:t xml:space="preserve"> это объясняется тем, что размытие подавляет шум, тем самым повышая отношение сигнал/шум. Также замечено, что чем сильнее размыто изображение, тем сильнее проявляются краевые эффекты</w:t>
      </w:r>
      <w:r w:rsidR="0045333D" w:rsidRPr="009B3AF0">
        <w:rPr>
          <w:rFonts w:ascii="Times New Roman" w:hAnsi="Times New Roman" w:cs="Times New Roman"/>
          <w:sz w:val="24"/>
          <w:szCs w:val="24"/>
        </w:rPr>
        <w:t xml:space="preserve"> (</w:t>
      </w:r>
      <w:r w:rsidR="0045333D" w:rsidRPr="009B3AF0">
        <w:rPr>
          <w:rFonts w:ascii="Times New Roman" w:hAnsi="Times New Roman" w:cs="Times New Roman"/>
          <w:sz w:val="24"/>
          <w:szCs w:val="24"/>
          <w:highlight w:val="yellow"/>
        </w:rPr>
        <w:t>почему???</w:t>
      </w:r>
      <w:r w:rsidR="0045333D" w:rsidRPr="009B3AF0">
        <w:rPr>
          <w:rFonts w:ascii="Times New Roman" w:hAnsi="Times New Roman" w:cs="Times New Roman"/>
          <w:sz w:val="24"/>
          <w:szCs w:val="24"/>
        </w:rPr>
        <w:t>)</w:t>
      </w:r>
      <w:r w:rsidRPr="009B3AF0">
        <w:rPr>
          <w:rFonts w:ascii="Times New Roman" w:hAnsi="Times New Roman" w:cs="Times New Roman"/>
          <w:sz w:val="24"/>
          <w:szCs w:val="24"/>
        </w:rPr>
        <w:t xml:space="preserve">, поэтому при обработке сильно размытых изображений необходимо </w:t>
      </w:r>
      <w:r w:rsidR="001650B9" w:rsidRPr="009B3AF0">
        <w:rPr>
          <w:rFonts w:ascii="Times New Roman" w:hAnsi="Times New Roman" w:cs="Times New Roman"/>
          <w:sz w:val="24"/>
          <w:szCs w:val="24"/>
        </w:rPr>
        <w:t xml:space="preserve">сильнее задавить края путём снижения </w:t>
      </w:r>
      <w:r w:rsidRPr="009B3AF0">
        <w:rPr>
          <w:rFonts w:ascii="Times New Roman" w:hAnsi="Times New Roman" w:cs="Times New Roman"/>
          <w:sz w:val="24"/>
          <w:szCs w:val="24"/>
        </w:rPr>
        <w:t>значени</w:t>
      </w:r>
      <w:r w:rsidR="001650B9" w:rsidRPr="009B3AF0">
        <w:rPr>
          <w:rFonts w:ascii="Times New Roman" w:hAnsi="Times New Roman" w:cs="Times New Roman"/>
          <w:sz w:val="24"/>
          <w:szCs w:val="24"/>
        </w:rPr>
        <w:t>я</w:t>
      </w:r>
      <w:r w:rsidR="00CF7B43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FD669D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43A2DC76">
          <v:shape id="_x0000_i1126" type="#_x0000_t75" style="width:40pt;height:13pt" o:ole="">
            <v:imagedata r:id="rId169" o:title=""/>
          </v:shape>
          <o:OLEObject Type="Embed" ProgID="Equation.DSMT4" ShapeID="_x0000_i1126" DrawAspect="Content" ObjectID="_1601451296" r:id="rId214"/>
        </w:object>
      </w:r>
      <w:r w:rsidR="00AE656A" w:rsidRPr="009B3AF0">
        <w:rPr>
          <w:rFonts w:ascii="Times New Roman" w:hAnsi="Times New Roman" w:cs="Times New Roman"/>
          <w:sz w:val="24"/>
          <w:szCs w:val="24"/>
        </w:rPr>
        <w:t>.</w:t>
      </w:r>
    </w:p>
    <w:p w14:paraId="3D1B68F8" w14:textId="6C12EA20" w:rsidR="00C40934" w:rsidRPr="009B3AF0" w:rsidRDefault="00AE656A" w:rsidP="00FD669D">
      <w:pPr>
        <w:pStyle w:val="1"/>
        <w:numPr>
          <w:ilvl w:val="0"/>
          <w:numId w:val="4"/>
        </w:numPr>
        <w:rPr>
          <w:rFonts w:ascii="Times New Roman" w:hAnsi="Times New Roman" w:cs="Times New Roman"/>
        </w:rPr>
      </w:pPr>
      <w:bookmarkStart w:id="16" w:name="_Toc517083718"/>
      <w:r w:rsidRPr="009B3AF0">
        <w:rPr>
          <w:rFonts w:ascii="Times New Roman" w:hAnsi="Times New Roman" w:cs="Times New Roman"/>
        </w:rPr>
        <w:t>Результат</w:t>
      </w:r>
      <w:r w:rsidR="008A1B27" w:rsidRPr="009B3AF0">
        <w:rPr>
          <w:rFonts w:ascii="Times New Roman" w:hAnsi="Times New Roman" w:cs="Times New Roman"/>
        </w:rPr>
        <w:t>ы</w:t>
      </w:r>
      <w:r w:rsidR="00C40934" w:rsidRPr="009B3AF0">
        <w:rPr>
          <w:rFonts w:ascii="Times New Roman" w:hAnsi="Times New Roman" w:cs="Times New Roman"/>
        </w:rPr>
        <w:t xml:space="preserve"> </w:t>
      </w:r>
      <w:r w:rsidRPr="009B3AF0">
        <w:rPr>
          <w:rFonts w:ascii="Times New Roman" w:hAnsi="Times New Roman" w:cs="Times New Roman"/>
        </w:rPr>
        <w:t xml:space="preserve">восстановления расфокусированного изображения с </w:t>
      </w:r>
      <w:r w:rsidR="00C40934" w:rsidRPr="009B3AF0">
        <w:rPr>
          <w:rFonts w:ascii="Times New Roman" w:hAnsi="Times New Roman" w:cs="Times New Roman"/>
        </w:rPr>
        <w:t>переменн</w:t>
      </w:r>
      <w:r w:rsidR="00FD669D" w:rsidRPr="009B3AF0">
        <w:rPr>
          <w:rFonts w:ascii="Times New Roman" w:hAnsi="Times New Roman" w:cs="Times New Roman"/>
        </w:rPr>
        <w:t>ой функци</w:t>
      </w:r>
      <w:r w:rsidR="00AE4713" w:rsidRPr="009B3AF0">
        <w:rPr>
          <w:rFonts w:ascii="Times New Roman" w:hAnsi="Times New Roman" w:cs="Times New Roman"/>
        </w:rPr>
        <w:t>ей</w:t>
      </w:r>
      <w:r w:rsidR="00FD669D" w:rsidRPr="009B3AF0">
        <w:rPr>
          <w:rFonts w:ascii="Times New Roman" w:hAnsi="Times New Roman" w:cs="Times New Roman"/>
        </w:rPr>
        <w:t xml:space="preserve"> рассеяния точки</w:t>
      </w:r>
      <w:bookmarkEnd w:id="16"/>
    </w:p>
    <w:p w14:paraId="5F96BC7F" w14:textId="31AC3017" w:rsidR="00C40934" w:rsidRPr="009B3AF0" w:rsidRDefault="004306C7" w:rsidP="008A1B27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В данном эксперименте фотографировался л</w:t>
      </w:r>
      <w:r w:rsidR="00B20297" w:rsidRPr="009B3AF0">
        <w:rPr>
          <w:rFonts w:ascii="Times New Roman" w:hAnsi="Times New Roman" w:cs="Times New Roman"/>
          <w:sz w:val="24"/>
          <w:szCs w:val="24"/>
        </w:rPr>
        <w:t>ист бумаги</w:t>
      </w:r>
      <w:r w:rsidRPr="009B3AF0">
        <w:rPr>
          <w:rFonts w:ascii="Times New Roman" w:hAnsi="Times New Roman" w:cs="Times New Roman"/>
          <w:sz w:val="24"/>
          <w:szCs w:val="24"/>
        </w:rPr>
        <w:t>,</w:t>
      </w:r>
      <w:r w:rsidR="00B20297" w:rsidRPr="009B3AF0">
        <w:rPr>
          <w:rFonts w:ascii="Times New Roman" w:hAnsi="Times New Roman" w:cs="Times New Roman"/>
          <w:sz w:val="24"/>
          <w:szCs w:val="24"/>
        </w:rPr>
        <w:t xml:space="preserve"> леж</w:t>
      </w:r>
      <w:r w:rsidRPr="009B3AF0">
        <w:rPr>
          <w:rFonts w:ascii="Times New Roman" w:hAnsi="Times New Roman" w:cs="Times New Roman"/>
          <w:sz w:val="24"/>
          <w:szCs w:val="24"/>
        </w:rPr>
        <w:t>ащий</w:t>
      </w:r>
      <w:r w:rsidR="00B20297" w:rsidRPr="009B3AF0">
        <w:rPr>
          <w:rFonts w:ascii="Times New Roman" w:hAnsi="Times New Roman" w:cs="Times New Roman"/>
          <w:sz w:val="24"/>
          <w:szCs w:val="24"/>
        </w:rPr>
        <w:t xml:space="preserve"> под углом к </w:t>
      </w:r>
      <w:r w:rsidRPr="009B3AF0">
        <w:rPr>
          <w:rFonts w:ascii="Times New Roman" w:hAnsi="Times New Roman" w:cs="Times New Roman"/>
          <w:sz w:val="24"/>
          <w:szCs w:val="24"/>
        </w:rPr>
        <w:t>фотоаппарату. Т</w:t>
      </w:r>
      <w:r w:rsidR="00B20297" w:rsidRPr="009B3AF0">
        <w:rPr>
          <w:rFonts w:ascii="Times New Roman" w:hAnsi="Times New Roman" w:cs="Times New Roman"/>
          <w:sz w:val="24"/>
          <w:szCs w:val="24"/>
        </w:rPr>
        <w:t xml:space="preserve">аким образом, расстояние от </w:t>
      </w:r>
      <w:r w:rsidRPr="009B3AF0">
        <w:rPr>
          <w:rFonts w:ascii="Times New Roman" w:hAnsi="Times New Roman" w:cs="Times New Roman"/>
          <w:sz w:val="24"/>
          <w:szCs w:val="24"/>
        </w:rPr>
        <w:t xml:space="preserve">объекта </w:t>
      </w:r>
      <w:r w:rsidR="00B20297" w:rsidRPr="009B3AF0">
        <w:rPr>
          <w:rFonts w:ascii="Times New Roman" w:hAnsi="Times New Roman" w:cs="Times New Roman"/>
          <w:sz w:val="24"/>
          <w:szCs w:val="24"/>
        </w:rPr>
        <w:t xml:space="preserve">до объектива </w:t>
      </w:r>
      <w:r w:rsidRPr="009B3AF0">
        <w:rPr>
          <w:rFonts w:ascii="Times New Roman" w:hAnsi="Times New Roman" w:cs="Times New Roman"/>
          <w:sz w:val="24"/>
          <w:szCs w:val="24"/>
        </w:rPr>
        <w:t xml:space="preserve">было </w:t>
      </w:r>
      <w:r w:rsidR="00B20297" w:rsidRPr="009B3AF0">
        <w:rPr>
          <w:rFonts w:ascii="Times New Roman" w:hAnsi="Times New Roman" w:cs="Times New Roman"/>
          <w:sz w:val="24"/>
          <w:szCs w:val="24"/>
        </w:rPr>
        <w:t>переменным</w:t>
      </w:r>
      <w:r w:rsidRPr="009B3AF0">
        <w:rPr>
          <w:rFonts w:ascii="Times New Roman" w:hAnsi="Times New Roman" w:cs="Times New Roman"/>
          <w:sz w:val="24"/>
          <w:szCs w:val="24"/>
        </w:rPr>
        <w:t xml:space="preserve"> (следовательно, и ФРТ была тоже переменной)</w:t>
      </w:r>
      <w:r w:rsidR="00B20297" w:rsidRPr="009B3AF0">
        <w:rPr>
          <w:rFonts w:ascii="Times New Roman" w:hAnsi="Times New Roman" w:cs="Times New Roman"/>
          <w:sz w:val="24"/>
          <w:szCs w:val="24"/>
        </w:rPr>
        <w:t xml:space="preserve">. </w:t>
      </w:r>
      <w:r w:rsidR="00FD669D" w:rsidRPr="009B3AF0">
        <w:rPr>
          <w:rFonts w:ascii="Times New Roman" w:hAnsi="Times New Roman" w:cs="Times New Roman"/>
          <w:sz w:val="24"/>
          <w:szCs w:val="24"/>
        </w:rPr>
        <w:t xml:space="preserve">На рис.9 представлено расфокусированное изображение, красными маркерами обозначены зоны изображения. На рис.10 </w:t>
      </w:r>
      <w:r w:rsidR="00B20297" w:rsidRPr="009B3AF0">
        <w:rPr>
          <w:rFonts w:ascii="Times New Roman" w:hAnsi="Times New Roman" w:cs="Times New Roman"/>
          <w:sz w:val="24"/>
          <w:szCs w:val="24"/>
        </w:rPr>
        <w:t xml:space="preserve">представлены результаты восстановления различных </w:t>
      </w:r>
      <w:r w:rsidR="00FD669D" w:rsidRPr="009B3AF0">
        <w:rPr>
          <w:rFonts w:ascii="Times New Roman" w:hAnsi="Times New Roman" w:cs="Times New Roman"/>
          <w:sz w:val="24"/>
          <w:szCs w:val="24"/>
        </w:rPr>
        <w:t>зон</w:t>
      </w:r>
      <w:r w:rsidR="00B20297" w:rsidRPr="009B3AF0">
        <w:rPr>
          <w:rFonts w:ascii="Times New Roman" w:hAnsi="Times New Roman" w:cs="Times New Roman"/>
          <w:sz w:val="24"/>
          <w:szCs w:val="24"/>
        </w:rPr>
        <w:t xml:space="preserve"> изображения.</w:t>
      </w:r>
      <w:r w:rsidR="00A65F7D" w:rsidRPr="009B3AF0">
        <w:rPr>
          <w:rFonts w:ascii="Times New Roman" w:hAnsi="Times New Roman" w:cs="Times New Roman"/>
          <w:sz w:val="24"/>
          <w:szCs w:val="24"/>
        </w:rPr>
        <w:t xml:space="preserve"> Значение параметров </w:t>
      </w:r>
      <w:r w:rsidR="00A65F7D"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A3558F8">
          <v:shape id="_x0000_i1127" type="#_x0000_t75" style="width:9pt;height:10pt" o:ole="">
            <v:imagedata r:id="rId165" o:title=""/>
          </v:shape>
          <o:OLEObject Type="Embed" ProgID="Equation.DSMT4" ShapeID="_x0000_i1127" DrawAspect="Content" ObjectID="_1601451297" r:id="rId215"/>
        </w:object>
      </w:r>
      <w:r w:rsidR="00A65F7D" w:rsidRPr="009B3AF0">
        <w:rPr>
          <w:rFonts w:ascii="Times New Roman" w:hAnsi="Times New Roman" w:cs="Times New Roman"/>
          <w:sz w:val="24"/>
          <w:szCs w:val="24"/>
        </w:rPr>
        <w:t xml:space="preserve">, </w:t>
      </w:r>
      <w:r w:rsidR="00A65F7D" w:rsidRPr="009B3AF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BA30B84">
          <v:shape id="_x0000_i1128" type="#_x0000_t75" style="width:26pt;height:14pt" o:ole="">
            <v:imagedata r:id="rId167" o:title=""/>
          </v:shape>
          <o:OLEObject Type="Embed" ProgID="Equation.DSMT4" ShapeID="_x0000_i1128" DrawAspect="Content" ObjectID="_1601451298" r:id="rId216"/>
        </w:object>
      </w:r>
      <w:r w:rsidR="00A65F7D" w:rsidRPr="009B3AF0">
        <w:rPr>
          <w:rFonts w:ascii="Times New Roman" w:hAnsi="Times New Roman" w:cs="Times New Roman"/>
          <w:sz w:val="24"/>
          <w:szCs w:val="24"/>
        </w:rPr>
        <w:t xml:space="preserve"> и</w:t>
      </w:r>
      <w:r w:rsidR="00FD669D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FD669D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43E35120">
          <v:shape id="_x0000_i1129" type="#_x0000_t75" style="width:40pt;height:13pt" o:ole="">
            <v:imagedata r:id="rId169" o:title=""/>
          </v:shape>
          <o:OLEObject Type="Embed" ProgID="Equation.DSMT4" ShapeID="_x0000_i1129" DrawAspect="Content" ObjectID="_1601451299" r:id="rId217"/>
        </w:object>
      </w:r>
      <w:r w:rsidR="00FD669D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A65F7D" w:rsidRPr="009B3AF0">
        <w:rPr>
          <w:rFonts w:ascii="Times New Roman" w:hAnsi="Times New Roman" w:cs="Times New Roman"/>
          <w:sz w:val="24"/>
          <w:szCs w:val="24"/>
        </w:rPr>
        <w:t>подбирались таким образом, чтобы обеспечить наилучшее визуальное качество восстановления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ED40C0" w:rsidRPr="009B3AF0" w14:paraId="4D71E90D" w14:textId="77777777" w:rsidTr="00ED40C0">
        <w:tc>
          <w:tcPr>
            <w:tcW w:w="9571" w:type="dxa"/>
          </w:tcPr>
          <w:p w14:paraId="34CA3C23" w14:textId="0C36DD80" w:rsidR="00ED40C0" w:rsidRPr="009B3AF0" w:rsidRDefault="00A65F7D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2FDC40C8" wp14:editId="2FAE04DC">
                  <wp:extent cx="6152515" cy="4253230"/>
                  <wp:effectExtent l="0" t="0" r="635" b="0"/>
                  <wp:docPr id="164" name="Рисунок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4253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0C0" w:rsidRPr="009B3AF0" w14:paraId="5E70A7CE" w14:textId="77777777" w:rsidTr="00ED40C0">
        <w:tc>
          <w:tcPr>
            <w:tcW w:w="9571" w:type="dxa"/>
          </w:tcPr>
          <w:p w14:paraId="26066580" w14:textId="4D9E99C9" w:rsidR="00ED40C0" w:rsidRPr="009B3AF0" w:rsidRDefault="00ED40C0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r w:rsidR="004306C7" w:rsidRPr="009B3AF0">
              <w:rPr>
                <w:rFonts w:ascii="Times New Roman" w:hAnsi="Times New Roman" w:cs="Times New Roman"/>
                <w:sz w:val="24"/>
                <w:szCs w:val="24"/>
              </w:rPr>
              <w:t>.9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. Исходное изображение</w:t>
            </w:r>
            <w:r w:rsidR="004306C7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с переменной ФРТ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Красными маркерами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обозначены регионы восстановления</w:t>
            </w:r>
          </w:p>
        </w:tc>
      </w:tr>
      <w:tr w:rsidR="00ED40C0" w:rsidRPr="009B3AF0" w14:paraId="63B782C4" w14:textId="77777777" w:rsidTr="00ED40C0">
        <w:tc>
          <w:tcPr>
            <w:tcW w:w="9571" w:type="dxa"/>
          </w:tcPr>
          <w:p w14:paraId="22E26E8B" w14:textId="3812E393" w:rsidR="00ED40C0" w:rsidRPr="009B3AF0" w:rsidRDefault="008A1B27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7B16162" wp14:editId="7AF1C46A">
                  <wp:extent cx="6152515" cy="1683385"/>
                  <wp:effectExtent l="0" t="0" r="635" b="0"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1683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0C0" w:rsidRPr="009B3AF0" w14:paraId="0448C362" w14:textId="77777777" w:rsidTr="00ED40C0">
        <w:tc>
          <w:tcPr>
            <w:tcW w:w="9571" w:type="dxa"/>
          </w:tcPr>
          <w:p w14:paraId="122082DB" w14:textId="640A6D01" w:rsidR="00ED40C0" w:rsidRPr="009B3AF0" w:rsidRDefault="00A85231" w:rsidP="00D362C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D362C4" w:rsidRPr="009B3AF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D64208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06C7" w:rsidRPr="009B3AF0">
              <w:rPr>
                <w:rFonts w:ascii="Times New Roman" w:hAnsi="Times New Roman" w:cs="Times New Roman"/>
                <w:sz w:val="24"/>
                <w:szCs w:val="24"/>
              </w:rPr>
              <w:t>Результат в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осстановление верхней части изображения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маркер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. Пар</w:t>
            </w:r>
            <w:r w:rsidR="0078298B" w:rsidRPr="009B3AF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метры</w:t>
            </w:r>
            <w:r w:rsidR="004306C7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06C7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 w14:anchorId="7D3201E9">
                <v:shape id="_x0000_i1130" type="#_x0000_t75" style="width:32pt;height:14pt" o:ole="">
                  <v:imagedata r:id="rId220" o:title=""/>
                </v:shape>
                <o:OLEObject Type="Embed" ProgID="Equation.DSMT4" ShapeID="_x0000_i1130" DrawAspect="Content" ObjectID="_1601451300" r:id="rId221"/>
              </w:object>
            </w:r>
            <w:r w:rsidR="004306C7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4306C7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 w14:anchorId="028035F1">
                <v:shape id="_x0000_i1131" type="#_x0000_t75" style="width:60pt;height:14pt" o:ole="">
                  <v:imagedata r:id="rId222" o:title=""/>
                </v:shape>
                <o:OLEObject Type="Embed" ProgID="Equation.DSMT4" ShapeID="_x0000_i1131" DrawAspect="Content" ObjectID="_1601451301" r:id="rId223"/>
              </w:object>
            </w:r>
            <w:r w:rsidR="004306C7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FD669D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 w14:anchorId="0BA2206B">
                <v:shape id="_x0000_i1132" type="#_x0000_t75" style="width:57pt;height:16pt" o:ole="">
                  <v:imagedata r:id="rId224" o:title=""/>
                </v:shape>
                <o:OLEObject Type="Embed" ProgID="Equation.DSMT4" ShapeID="_x0000_i1132" DrawAspect="Content" ObjectID="_1601451302" r:id="rId225"/>
              </w:object>
            </w:r>
          </w:p>
        </w:tc>
      </w:tr>
      <w:tr w:rsidR="00A85231" w:rsidRPr="009B3AF0" w14:paraId="18A72D9A" w14:textId="77777777" w:rsidTr="00ED40C0">
        <w:tc>
          <w:tcPr>
            <w:tcW w:w="9571" w:type="dxa"/>
          </w:tcPr>
          <w:p w14:paraId="767C4670" w14:textId="4B7B6DF0" w:rsidR="00A85231" w:rsidRPr="009B3AF0" w:rsidRDefault="008A1B27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93574D1" wp14:editId="72CF4D97">
                  <wp:extent cx="6152515" cy="1478915"/>
                  <wp:effectExtent l="0" t="0" r="635" b="6985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1478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49C3" w:rsidRPr="009B3AF0" w14:paraId="105934A6" w14:textId="77777777" w:rsidTr="00ED40C0">
        <w:tc>
          <w:tcPr>
            <w:tcW w:w="9571" w:type="dxa"/>
          </w:tcPr>
          <w:p w14:paraId="7289178B" w14:textId="4A6BB247" w:rsidR="00EB49C3" w:rsidRPr="009B3AF0" w:rsidRDefault="00EB49C3" w:rsidP="00A65F7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D362C4" w:rsidRPr="009B3AF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Результат восстановление верхней части изображения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маркер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Параметры </w:t>
            </w:r>
            <w:r w:rsidRPr="009B3AF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60" w:dyaOrig="260" w14:anchorId="49456F3D">
                <v:shape id="_x0000_i1133" type="#_x0000_t75" style="width:33pt;height:13pt" o:ole="">
                  <v:imagedata r:id="rId227" o:title=""/>
                </v:shape>
                <o:OLEObject Type="Embed" ProgID="Equation.DSMT4" ShapeID="_x0000_i1133" DrawAspect="Content" ObjectID="_1601451303" r:id="rId228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 w14:anchorId="07C95413">
                <v:shape id="_x0000_i1134" type="#_x0000_t75" style="width:60pt;height:14pt" o:ole="">
                  <v:imagedata r:id="rId222" o:title=""/>
                </v:shape>
                <o:OLEObject Type="Embed" ProgID="Equation.DSMT4" ShapeID="_x0000_i1134" DrawAspect="Content" ObjectID="_1601451304" r:id="rId229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FD669D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 w14:anchorId="69D278A8">
                <v:shape id="_x0000_i1135" type="#_x0000_t75" style="width:57pt;height:16pt" o:ole="">
                  <v:imagedata r:id="rId224" o:title=""/>
                </v:shape>
                <o:OLEObject Type="Embed" ProgID="Equation.DSMT4" ShapeID="_x0000_i1135" DrawAspect="Content" ObjectID="_1601451305" r:id="rId230"/>
              </w:object>
            </w:r>
          </w:p>
        </w:tc>
      </w:tr>
      <w:tr w:rsidR="0078298B" w:rsidRPr="009B3AF0" w14:paraId="03D1D94A" w14:textId="77777777" w:rsidTr="00ED40C0">
        <w:tc>
          <w:tcPr>
            <w:tcW w:w="9571" w:type="dxa"/>
          </w:tcPr>
          <w:p w14:paraId="378EFECD" w14:textId="744A2A83" w:rsidR="0078298B" w:rsidRPr="009B3AF0" w:rsidRDefault="008A1B27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5C4DDED8" wp14:editId="326AFD08">
                  <wp:extent cx="6152515" cy="2091055"/>
                  <wp:effectExtent l="0" t="0" r="635" b="4445"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2091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62C4" w:rsidRPr="009B3AF0" w14:paraId="04978421" w14:textId="77777777" w:rsidTr="00ED40C0">
        <w:tc>
          <w:tcPr>
            <w:tcW w:w="9571" w:type="dxa"/>
          </w:tcPr>
          <w:p w14:paraId="538DDE57" w14:textId="1A67B27A" w:rsidR="00D362C4" w:rsidRPr="009B3AF0" w:rsidRDefault="00D362C4" w:rsidP="00A65F7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0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Результат восстановление </w:t>
            </w:r>
            <w:r w:rsidR="00B166C2" w:rsidRPr="009B3AF0">
              <w:rPr>
                <w:rFonts w:ascii="Times New Roman" w:hAnsi="Times New Roman" w:cs="Times New Roman"/>
                <w:sz w:val="24"/>
                <w:szCs w:val="24"/>
              </w:rPr>
              <w:t>средней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части изображения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маркер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Параметры </w:t>
            </w:r>
            <w:r w:rsidR="00B166C2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 w14:anchorId="43B49545">
                <v:shape id="_x0000_i1136" type="#_x0000_t75" style="width:33pt;height:14pt" o:ole="">
                  <v:imagedata r:id="rId232" o:title=""/>
                </v:shape>
                <o:OLEObject Type="Embed" ProgID="Equation.DSMT4" ShapeID="_x0000_i1136" DrawAspect="Content" ObjectID="_1601451306" r:id="rId233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 w14:anchorId="01CF4326">
                <v:shape id="_x0000_i1137" type="#_x0000_t75" style="width:60pt;height:14pt" o:ole="">
                  <v:imagedata r:id="rId222" o:title=""/>
                </v:shape>
                <o:OLEObject Type="Embed" ProgID="Equation.DSMT4" ShapeID="_x0000_i1137" DrawAspect="Content" ObjectID="_1601451307" r:id="rId234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FD669D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 w14:anchorId="2D3D0EA6">
                <v:shape id="_x0000_i1138" type="#_x0000_t75" style="width:57pt;height:16pt" o:ole="">
                  <v:imagedata r:id="rId224" o:title=""/>
                </v:shape>
                <o:OLEObject Type="Embed" ProgID="Equation.DSMT4" ShapeID="_x0000_i1138" DrawAspect="Content" ObjectID="_1601451308" r:id="rId235"/>
              </w:object>
            </w:r>
          </w:p>
        </w:tc>
      </w:tr>
      <w:tr w:rsidR="0078298B" w:rsidRPr="009B3AF0" w14:paraId="34D907CF" w14:textId="77777777" w:rsidTr="00ED40C0">
        <w:tc>
          <w:tcPr>
            <w:tcW w:w="9571" w:type="dxa"/>
          </w:tcPr>
          <w:p w14:paraId="0F1507CD" w14:textId="0DF6443F" w:rsidR="0078298B" w:rsidRPr="009B3AF0" w:rsidRDefault="008A1B27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BA4E2A1" wp14:editId="3F9707BD">
                  <wp:extent cx="6152515" cy="2197100"/>
                  <wp:effectExtent l="0" t="0" r="635" b="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2197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0A6" w:rsidRPr="009B3AF0" w14:paraId="1DD7EA6A" w14:textId="77777777" w:rsidTr="00ED40C0">
        <w:tc>
          <w:tcPr>
            <w:tcW w:w="9571" w:type="dxa"/>
          </w:tcPr>
          <w:p w14:paraId="3DF93E4D" w14:textId="25442407" w:rsidR="005270A6" w:rsidRPr="009B3AF0" w:rsidRDefault="005270A6" w:rsidP="00A65F7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0</w:t>
            </w:r>
            <w:r w:rsidR="00F179CA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Результат восстановление средней части изображения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маркер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Параметры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 w14:anchorId="7F48A132">
                <v:shape id="_x0000_i1139" type="#_x0000_t75" style="width:33pt;height:14pt" o:ole="">
                  <v:imagedata r:id="rId237" o:title=""/>
                </v:shape>
                <o:OLEObject Type="Embed" ProgID="Equation.DSMT4" ShapeID="_x0000_i1139" DrawAspect="Content" ObjectID="_1601451309" r:id="rId238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 w14:anchorId="205D0050">
                <v:shape id="_x0000_i1140" type="#_x0000_t75" style="width:60pt;height:14pt" o:ole="">
                  <v:imagedata r:id="rId222" o:title=""/>
                </v:shape>
                <o:OLEObject Type="Embed" ProgID="Equation.DSMT4" ShapeID="_x0000_i1140" DrawAspect="Content" ObjectID="_1601451310" r:id="rId239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FD669D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 w14:anchorId="25B17E39">
                <v:shape id="_x0000_i1141" type="#_x0000_t75" style="width:57pt;height:16pt" o:ole="">
                  <v:imagedata r:id="rId224" o:title=""/>
                </v:shape>
                <o:OLEObject Type="Embed" ProgID="Equation.DSMT4" ShapeID="_x0000_i1141" DrawAspect="Content" ObjectID="_1601451311" r:id="rId240"/>
              </w:object>
            </w:r>
          </w:p>
        </w:tc>
      </w:tr>
      <w:tr w:rsidR="0078298B" w:rsidRPr="009B3AF0" w14:paraId="040EFA30" w14:textId="77777777" w:rsidTr="00ED40C0">
        <w:tc>
          <w:tcPr>
            <w:tcW w:w="9571" w:type="dxa"/>
          </w:tcPr>
          <w:p w14:paraId="33B363F8" w14:textId="3952F1D3" w:rsidR="0078298B" w:rsidRPr="009B3AF0" w:rsidRDefault="008A1B27" w:rsidP="00D7330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E13F442" wp14:editId="1E8E6231">
                  <wp:extent cx="6152515" cy="1850390"/>
                  <wp:effectExtent l="0" t="0" r="635" b="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1850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7395" w:rsidRPr="009B3AF0" w14:paraId="330BB63A" w14:textId="77777777" w:rsidTr="00ED40C0">
        <w:tc>
          <w:tcPr>
            <w:tcW w:w="9571" w:type="dxa"/>
          </w:tcPr>
          <w:p w14:paraId="14BD08EA" w14:textId="54342EB1" w:rsidR="008B7395" w:rsidRPr="009B3AF0" w:rsidRDefault="008B7395" w:rsidP="00A65F7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0</w:t>
            </w:r>
            <w:r w:rsidR="00F179CA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Результат восстановление нижней части изображения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маркер 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="00A65F7D" w:rsidRPr="009B3A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Параметры </w:t>
            </w:r>
            <w:r w:rsidRPr="009B3AF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60" w:dyaOrig="260" w14:anchorId="635A91E8">
                <v:shape id="_x0000_i1142" type="#_x0000_t75" style="width:33pt;height:13pt" o:ole="">
                  <v:imagedata r:id="rId242" o:title=""/>
                </v:shape>
                <o:OLEObject Type="Embed" ProgID="Equation.DSMT4" ShapeID="_x0000_i1142" DrawAspect="Content" ObjectID="_1601451312" r:id="rId243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 w14:anchorId="249C4C05">
                <v:shape id="_x0000_i1143" type="#_x0000_t75" style="width:60pt;height:14pt" o:ole="">
                  <v:imagedata r:id="rId222" o:title=""/>
                </v:shape>
                <o:OLEObject Type="Embed" ProgID="Equation.DSMT4" ShapeID="_x0000_i1143" DrawAspect="Content" ObjectID="_1601451313" r:id="rId244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FD669D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 w14:anchorId="6C49544E">
                <v:shape id="_x0000_i1144" type="#_x0000_t75" style="width:57pt;height:16pt" o:ole="">
                  <v:imagedata r:id="rId224" o:title=""/>
                </v:shape>
                <o:OLEObject Type="Embed" ProgID="Equation.DSMT4" ShapeID="_x0000_i1144" DrawAspect="Content" ObjectID="_1601451314" r:id="rId245"/>
              </w:object>
            </w:r>
          </w:p>
        </w:tc>
      </w:tr>
    </w:tbl>
    <w:p w14:paraId="729CEB20" w14:textId="6DBB4473" w:rsidR="003773AD" w:rsidRPr="009B3AF0" w:rsidRDefault="003773AD" w:rsidP="00D7330A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Видно, что восстанавливается читаемость практически всех частей документа.</w:t>
      </w:r>
      <w:r w:rsidR="005D0D9E">
        <w:rPr>
          <w:rFonts w:ascii="Times New Roman" w:hAnsi="Times New Roman" w:cs="Times New Roman"/>
          <w:sz w:val="24"/>
          <w:szCs w:val="24"/>
        </w:rPr>
        <w:t xml:space="preserve"> Скорее всего результаты восстановления могут быть улучшены, если использовать не цилиндрическую, а эллиптическую ФРТ (т.е. если учесть наклон изображения).</w:t>
      </w:r>
    </w:p>
    <w:p w14:paraId="76EBEDC3" w14:textId="14178D7E" w:rsidR="00832A9B" w:rsidRPr="009B3AF0" w:rsidRDefault="00832A9B" w:rsidP="00832A9B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17" w:name="_Toc517083719"/>
      <w:r w:rsidRPr="009B3AF0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t>C</w:t>
      </w:r>
      <w:r w:rsidRPr="009B3AF0">
        <w:rPr>
          <w:rFonts w:ascii="Times New Roman" w:hAnsi="Times New Roman" w:cs="Times New Roman"/>
          <w:noProof/>
          <w:sz w:val="24"/>
          <w:szCs w:val="24"/>
        </w:rPr>
        <w:t>равнение  результат</w:t>
      </w:r>
      <w:r w:rsidR="00AE4713" w:rsidRPr="009B3AF0">
        <w:rPr>
          <w:rFonts w:ascii="Times New Roman" w:hAnsi="Times New Roman" w:cs="Times New Roman"/>
          <w:noProof/>
          <w:sz w:val="24"/>
          <w:szCs w:val="24"/>
        </w:rPr>
        <w:t>ов</w:t>
      </w:r>
      <w:r w:rsidRPr="009B3AF0">
        <w:rPr>
          <w:rFonts w:ascii="Times New Roman" w:hAnsi="Times New Roman" w:cs="Times New Roman"/>
          <w:noProof/>
          <w:sz w:val="24"/>
          <w:szCs w:val="24"/>
        </w:rPr>
        <w:t xml:space="preserve"> винеровской фильтрации и фильтрации по Тихонову</w:t>
      </w:r>
      <w:bookmarkEnd w:id="17"/>
    </w:p>
    <w:p w14:paraId="47C38999" w14:textId="2E0F4E07" w:rsidR="00AE4713" w:rsidRPr="009B3AF0" w:rsidRDefault="00AE4713" w:rsidP="00AE4713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Частотная характеристика </w:t>
      </w:r>
      <w:r w:rsidR="007B48FA" w:rsidRPr="009B3AF0">
        <w:rPr>
          <w:rFonts w:ascii="Times New Roman" w:hAnsi="Times New Roman" w:cs="Times New Roman"/>
          <w:sz w:val="24"/>
          <w:szCs w:val="24"/>
        </w:rPr>
        <w:t>фильтр</w:t>
      </w:r>
      <w:r w:rsidR="00917E95" w:rsidRPr="009B3AF0">
        <w:rPr>
          <w:rFonts w:ascii="Times New Roman" w:hAnsi="Times New Roman" w:cs="Times New Roman"/>
          <w:sz w:val="24"/>
          <w:szCs w:val="24"/>
        </w:rPr>
        <w:t>а, реализующего алгоритм фильтрации по Тихонову</w:t>
      </w:r>
      <w:r w:rsidR="008A1B27" w:rsidRPr="009B3AF0">
        <w:rPr>
          <w:rFonts w:ascii="Times New Roman" w:hAnsi="Times New Roman" w:cs="Times New Roman"/>
          <w:sz w:val="24"/>
          <w:szCs w:val="24"/>
        </w:rPr>
        <w:t xml:space="preserve"> [16]</w:t>
      </w:r>
      <w:r w:rsidR="00917E95" w:rsidRPr="009B3AF0">
        <w:rPr>
          <w:rFonts w:ascii="Times New Roman" w:hAnsi="Times New Roman" w:cs="Times New Roman"/>
          <w:sz w:val="24"/>
          <w:szCs w:val="24"/>
        </w:rPr>
        <w:t>:</w:t>
      </w:r>
    </w:p>
    <w:p w14:paraId="38D30CC5" w14:textId="77777777" w:rsidR="00AE4713" w:rsidRPr="009B3AF0" w:rsidRDefault="007B48FA" w:rsidP="007B48FA">
      <w:pPr>
        <w:pStyle w:val="a9"/>
        <w:spacing w:line="360" w:lineRule="auto"/>
        <w:ind w:left="2136" w:firstLine="696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36"/>
          <w:lang w:val="en-US"/>
        </w:rPr>
        <w:object w:dxaOrig="1719" w:dyaOrig="780" w14:anchorId="7D8E0C38">
          <v:shape id="_x0000_i1145" type="#_x0000_t75" style="width:86pt;height:39pt" o:ole="">
            <v:imagedata r:id="rId246" o:title=""/>
          </v:shape>
          <o:OLEObject Type="Embed" ProgID="Equation.DSMT4" ShapeID="_x0000_i1145" DrawAspect="Content" ObjectID="_1601451315" r:id="rId247"/>
        </w:object>
      </w:r>
      <w:r w:rsidR="00AE4713" w:rsidRPr="009B3AF0">
        <w:rPr>
          <w:rFonts w:ascii="Times New Roman" w:hAnsi="Times New Roman" w:cs="Times New Roman"/>
          <w:sz w:val="24"/>
          <w:szCs w:val="24"/>
        </w:rPr>
        <w:t xml:space="preserve"> , </w:t>
      </w:r>
    </w:p>
    <w:p w14:paraId="139DBB1C" w14:textId="77777777" w:rsidR="00AE4713" w:rsidRPr="009B3AF0" w:rsidRDefault="00AE4713" w:rsidP="00917E9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где </w:t>
      </w:r>
    </w:p>
    <w:p w14:paraId="251FD6F9" w14:textId="5CDC86BF" w:rsidR="00AE4713" w:rsidRPr="009B3AF0" w:rsidRDefault="007B48FA" w:rsidP="00917E9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10"/>
        </w:rPr>
        <w:object w:dxaOrig="200" w:dyaOrig="260" w14:anchorId="4D77BFA5">
          <v:shape id="_x0000_i1146" type="#_x0000_t75" style="width:10pt;height:13pt" o:ole="">
            <v:imagedata r:id="rId248" o:title=""/>
          </v:shape>
          <o:OLEObject Type="Embed" ProgID="Equation.DSMT4" ShapeID="_x0000_i1146" DrawAspect="Content" ObjectID="_1601451316" r:id="rId249"/>
        </w:object>
      </w:r>
      <w:r w:rsidR="00AE4713" w:rsidRPr="009B3AF0">
        <w:rPr>
          <w:rFonts w:ascii="Times New Roman" w:hAnsi="Times New Roman" w:cs="Times New Roman"/>
          <w:sz w:val="24"/>
          <w:szCs w:val="24"/>
        </w:rPr>
        <w:t xml:space="preserve"> - </w:t>
      </w:r>
      <w:r w:rsidRPr="009B3AF0">
        <w:rPr>
          <w:rFonts w:ascii="Times New Roman" w:hAnsi="Times New Roman" w:cs="Times New Roman"/>
          <w:sz w:val="24"/>
          <w:szCs w:val="24"/>
        </w:rPr>
        <w:t>параметр регуляризации</w:t>
      </w:r>
      <w:r w:rsidR="00AE4713" w:rsidRPr="009B3AF0">
        <w:rPr>
          <w:rFonts w:ascii="Times New Roman" w:hAnsi="Times New Roman" w:cs="Times New Roman"/>
          <w:sz w:val="24"/>
          <w:szCs w:val="24"/>
        </w:rPr>
        <w:t>,</w:t>
      </w:r>
    </w:p>
    <w:p w14:paraId="5186D1F7" w14:textId="0F644CD4" w:rsidR="00AE4713" w:rsidRPr="009B3AF0" w:rsidRDefault="007B48FA" w:rsidP="00917E9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4"/>
        </w:rPr>
        <w:object w:dxaOrig="240" w:dyaOrig="260" w14:anchorId="06000E29">
          <v:shape id="_x0000_i1147" type="#_x0000_t75" style="width:12pt;height:13pt" o:ole="">
            <v:imagedata r:id="rId250" o:title=""/>
          </v:shape>
          <o:OLEObject Type="Embed" ProgID="Equation.DSMT4" ShapeID="_x0000_i1147" DrawAspect="Content" ObjectID="_1601451317" r:id="rId251"/>
        </w:object>
      </w:r>
      <w:r w:rsidR="00AE4713" w:rsidRPr="009B3AF0">
        <w:rPr>
          <w:rFonts w:ascii="Times New Roman" w:hAnsi="Times New Roman" w:cs="Times New Roman"/>
          <w:sz w:val="24"/>
          <w:szCs w:val="24"/>
        </w:rPr>
        <w:t xml:space="preserve"> - </w:t>
      </w:r>
      <w:r w:rsidRPr="009B3AF0">
        <w:rPr>
          <w:rFonts w:ascii="Times New Roman" w:hAnsi="Times New Roman" w:cs="Times New Roman"/>
          <w:sz w:val="24"/>
          <w:szCs w:val="24"/>
        </w:rPr>
        <w:t>преобразование Фурье оператора Лапласа</w:t>
      </w:r>
      <w:r w:rsidR="00917E95" w:rsidRPr="009B3AF0">
        <w:rPr>
          <w:rFonts w:ascii="Times New Roman" w:hAnsi="Times New Roman" w:cs="Times New Roman"/>
          <w:sz w:val="24"/>
          <w:szCs w:val="24"/>
        </w:rPr>
        <w:t>.</w:t>
      </w:r>
    </w:p>
    <w:p w14:paraId="47A9C4B9" w14:textId="445DBC0C" w:rsidR="00DF4EF1" w:rsidRPr="009B3AF0" w:rsidRDefault="00DF4EF1" w:rsidP="00DF4EF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Таким образом, для фильтрации по Тихонову достаточно задать радиус ФРТ </w:t>
      </w:r>
      <w:r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2E5AD346">
          <v:shape id="_x0000_i1148" type="#_x0000_t75" style="width:9pt;height:10pt" o:ole="">
            <v:imagedata r:id="rId22" o:title=""/>
          </v:shape>
          <o:OLEObject Type="Embed" ProgID="Equation.DSMT4" ShapeID="_x0000_i1148" DrawAspect="Content" ObjectID="_1601451318" r:id="rId252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и параметр </w:t>
      </w:r>
      <w:r w:rsidR="0037344B" w:rsidRPr="009B3AF0">
        <w:rPr>
          <w:rFonts w:ascii="Times New Roman" w:hAnsi="Times New Roman" w:cs="Times New Roman"/>
          <w:sz w:val="24"/>
          <w:szCs w:val="24"/>
        </w:rPr>
        <w:t>регуляризации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position w:val="-10"/>
        </w:rPr>
        <w:object w:dxaOrig="200" w:dyaOrig="260" w14:anchorId="629D739A">
          <v:shape id="_x0000_i1149" type="#_x0000_t75" style="width:10pt;height:13pt" o:ole="">
            <v:imagedata r:id="rId248" o:title=""/>
          </v:shape>
          <o:OLEObject Type="Embed" ProgID="Equation.DSMT4" ShapeID="_x0000_i1149" DrawAspect="Content" ObjectID="_1601451319" r:id="rId253"/>
        </w:objec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7A86C9CD" w14:textId="3EFCBC65" w:rsidR="00832A9B" w:rsidRPr="009B3AF0" w:rsidRDefault="00925319" w:rsidP="00F04CB5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Ниже представлены с</w:t>
      </w:r>
      <w:r w:rsidR="00832A9B" w:rsidRPr="009B3AF0">
        <w:rPr>
          <w:rFonts w:ascii="Times New Roman" w:hAnsi="Times New Roman" w:cs="Times New Roman"/>
          <w:sz w:val="24"/>
          <w:szCs w:val="24"/>
        </w:rPr>
        <w:t xml:space="preserve">равнительные </w:t>
      </w:r>
      <w:r w:rsidR="0037344B" w:rsidRPr="009B3AF0">
        <w:rPr>
          <w:rFonts w:ascii="Times New Roman" w:hAnsi="Times New Roman" w:cs="Times New Roman"/>
          <w:sz w:val="24"/>
          <w:szCs w:val="24"/>
        </w:rPr>
        <w:t xml:space="preserve">результаты </w:t>
      </w:r>
      <w:r w:rsidRPr="009B3AF0">
        <w:rPr>
          <w:rFonts w:ascii="Times New Roman" w:hAnsi="Times New Roman" w:cs="Times New Roman"/>
          <w:sz w:val="24"/>
          <w:szCs w:val="24"/>
        </w:rPr>
        <w:t xml:space="preserve">восстановления двух </w:t>
      </w:r>
      <w:r w:rsidR="00C24907" w:rsidRPr="009B3AF0">
        <w:rPr>
          <w:rFonts w:ascii="Times New Roman" w:hAnsi="Times New Roman" w:cs="Times New Roman"/>
          <w:sz w:val="24"/>
          <w:szCs w:val="24"/>
        </w:rPr>
        <w:t xml:space="preserve">реальных </w:t>
      </w:r>
      <w:r w:rsidRPr="009B3AF0">
        <w:rPr>
          <w:rFonts w:ascii="Times New Roman" w:hAnsi="Times New Roman" w:cs="Times New Roman"/>
          <w:sz w:val="24"/>
          <w:szCs w:val="24"/>
        </w:rPr>
        <w:t xml:space="preserve">расфокусированных изображений с помощью </w:t>
      </w:r>
      <w:r w:rsidR="00917E95" w:rsidRPr="009B3AF0">
        <w:rPr>
          <w:rFonts w:ascii="Times New Roman" w:hAnsi="Times New Roman" w:cs="Times New Roman"/>
          <w:sz w:val="24"/>
          <w:szCs w:val="24"/>
        </w:rPr>
        <w:t xml:space="preserve">винеровской фильтрации  и </w:t>
      </w:r>
      <w:r w:rsidR="00832A9B" w:rsidRPr="009B3AF0">
        <w:rPr>
          <w:rFonts w:ascii="Times New Roman" w:hAnsi="Times New Roman" w:cs="Times New Roman"/>
          <w:sz w:val="24"/>
          <w:szCs w:val="24"/>
        </w:rPr>
        <w:t xml:space="preserve">фильтрации </w:t>
      </w:r>
      <w:r w:rsidR="00917E95" w:rsidRPr="009B3AF0">
        <w:rPr>
          <w:rFonts w:ascii="Times New Roman" w:hAnsi="Times New Roman" w:cs="Times New Roman"/>
          <w:sz w:val="24"/>
          <w:szCs w:val="24"/>
        </w:rPr>
        <w:t xml:space="preserve">по </w:t>
      </w:r>
      <w:r w:rsidR="00832A9B" w:rsidRPr="009B3AF0">
        <w:rPr>
          <w:rFonts w:ascii="Times New Roman" w:hAnsi="Times New Roman" w:cs="Times New Roman"/>
          <w:sz w:val="24"/>
          <w:szCs w:val="24"/>
        </w:rPr>
        <w:t>Тихонов</w:t>
      </w:r>
      <w:r w:rsidR="00917E95" w:rsidRPr="009B3AF0">
        <w:rPr>
          <w:rFonts w:ascii="Times New Roman" w:hAnsi="Times New Roman" w:cs="Times New Roman"/>
          <w:sz w:val="24"/>
          <w:szCs w:val="24"/>
        </w:rPr>
        <w:t>у</w:t>
      </w:r>
      <w:r w:rsidR="00832A9B" w:rsidRPr="009B3AF0">
        <w:rPr>
          <w:rFonts w:ascii="Times New Roman" w:hAnsi="Times New Roman" w:cs="Times New Roman"/>
          <w:sz w:val="24"/>
          <w:szCs w:val="24"/>
        </w:rPr>
        <w:t>.</w:t>
      </w:r>
      <w:r w:rsidR="00C24907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2D14ED" w:rsidRPr="009B3AF0">
        <w:rPr>
          <w:rFonts w:ascii="Times New Roman" w:hAnsi="Times New Roman" w:cs="Times New Roman"/>
          <w:sz w:val="24"/>
          <w:szCs w:val="24"/>
        </w:rPr>
        <w:t>Значение параметров</w:t>
      </w:r>
      <w:r w:rsidR="00C24907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C24907" w:rsidRPr="009B3AF0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50BD8CDD">
          <v:shape id="_x0000_i1150" type="#_x0000_t75" style="width:9pt;height:10pt" o:ole="">
            <v:imagedata r:id="rId165" o:title=""/>
          </v:shape>
          <o:OLEObject Type="Embed" ProgID="Equation.DSMT4" ShapeID="_x0000_i1150" DrawAspect="Content" ObjectID="_1601451320" r:id="rId254"/>
        </w:object>
      </w:r>
      <w:r w:rsidR="00C24907" w:rsidRPr="009B3AF0">
        <w:rPr>
          <w:rFonts w:ascii="Times New Roman" w:hAnsi="Times New Roman" w:cs="Times New Roman"/>
          <w:sz w:val="24"/>
          <w:szCs w:val="24"/>
        </w:rPr>
        <w:t xml:space="preserve">, </w:t>
      </w:r>
      <w:r w:rsidR="00C24907" w:rsidRPr="009B3AF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2D1D613">
          <v:shape id="_x0000_i1151" type="#_x0000_t75" style="width:26pt;height:14pt" o:ole="">
            <v:imagedata r:id="rId167" o:title=""/>
          </v:shape>
          <o:OLEObject Type="Embed" ProgID="Equation.DSMT4" ShapeID="_x0000_i1151" DrawAspect="Content" ObjectID="_1601451321" r:id="rId255"/>
        </w:object>
      </w:r>
      <w:r w:rsidR="00C24907" w:rsidRPr="009B3AF0">
        <w:rPr>
          <w:rFonts w:ascii="Times New Roman" w:hAnsi="Times New Roman" w:cs="Times New Roman"/>
          <w:sz w:val="24"/>
          <w:szCs w:val="24"/>
        </w:rPr>
        <w:t xml:space="preserve">, </w:t>
      </w:r>
      <w:r w:rsidR="00C24907" w:rsidRPr="009B3AF0">
        <w:rPr>
          <w:rFonts w:ascii="Times New Roman" w:hAnsi="Times New Roman" w:cs="Times New Roman"/>
          <w:position w:val="-10"/>
          <w:sz w:val="24"/>
          <w:szCs w:val="24"/>
        </w:rPr>
        <w:object w:dxaOrig="200" w:dyaOrig="260" w14:anchorId="2F0310DA">
          <v:shape id="_x0000_i1152" type="#_x0000_t75" style="width:10pt;height:13pt" o:ole="">
            <v:imagedata r:id="rId256" o:title=""/>
          </v:shape>
          <o:OLEObject Type="Embed" ProgID="Equation.DSMT4" ShapeID="_x0000_i1152" DrawAspect="Content" ObjectID="_1601451322" r:id="rId257"/>
        </w:object>
      </w:r>
      <w:r w:rsidR="00C24907" w:rsidRPr="009B3AF0">
        <w:rPr>
          <w:rFonts w:ascii="Times New Roman" w:hAnsi="Times New Roman" w:cs="Times New Roman"/>
          <w:sz w:val="24"/>
          <w:szCs w:val="24"/>
        </w:rPr>
        <w:t xml:space="preserve"> и </w:t>
      </w:r>
      <w:r w:rsidR="00C24907" w:rsidRPr="009B3AF0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170E5DF0">
          <v:shape id="_x0000_i1153" type="#_x0000_t75" style="width:40pt;height:13pt" o:ole="">
            <v:imagedata r:id="rId169" o:title=""/>
          </v:shape>
          <o:OLEObject Type="Embed" ProgID="Equation.DSMT4" ShapeID="_x0000_i1153" DrawAspect="Content" ObjectID="_1601451323" r:id="rId258"/>
        </w:object>
      </w:r>
      <w:r w:rsidR="00C24907" w:rsidRPr="009B3AF0">
        <w:rPr>
          <w:rFonts w:ascii="Times New Roman" w:hAnsi="Times New Roman" w:cs="Times New Roman"/>
          <w:sz w:val="24"/>
          <w:szCs w:val="24"/>
        </w:rPr>
        <w:t xml:space="preserve"> подбирались таким образом, чтобы обеспечить наилучшее визуальное качество восстановления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810"/>
        <w:gridCol w:w="31"/>
        <w:gridCol w:w="4730"/>
      </w:tblGrid>
      <w:tr w:rsidR="00832A9B" w:rsidRPr="009B3AF0" w14:paraId="664B7447" w14:textId="77777777" w:rsidTr="00F04CB5">
        <w:trPr>
          <w:trHeight w:val="3383"/>
        </w:trPr>
        <w:tc>
          <w:tcPr>
            <w:tcW w:w="4810" w:type="dxa"/>
          </w:tcPr>
          <w:p w14:paraId="4325DCA7" w14:textId="3E607AE2" w:rsidR="00832A9B" w:rsidRPr="009B3AF0" w:rsidRDefault="00D9517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656F7A9" wp14:editId="01FC6468">
                  <wp:extent cx="2866616" cy="2378174"/>
                  <wp:effectExtent l="0" t="0" r="0" b="3175"/>
                  <wp:docPr id="172" name="Рисунок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2435" cy="23995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1" w:type="dxa"/>
            <w:gridSpan w:val="2"/>
          </w:tcPr>
          <w:p w14:paraId="1E8EC5EA" w14:textId="5F612E0A" w:rsidR="00832A9B" w:rsidRPr="009B3AF0" w:rsidRDefault="00832A9B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517C" w:rsidRPr="009B3AF0" w14:paraId="13836003" w14:textId="77777777" w:rsidTr="00F04CB5">
        <w:trPr>
          <w:trHeight w:val="627"/>
        </w:trPr>
        <w:tc>
          <w:tcPr>
            <w:tcW w:w="4810" w:type="dxa"/>
          </w:tcPr>
          <w:p w14:paraId="0EB88C85" w14:textId="68935FF2" w:rsidR="00D9517C" w:rsidRPr="009B3AF0" w:rsidRDefault="00D9517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1. Исходное изображение А</w:t>
            </w:r>
          </w:p>
        </w:tc>
        <w:tc>
          <w:tcPr>
            <w:tcW w:w="4761" w:type="dxa"/>
            <w:gridSpan w:val="2"/>
          </w:tcPr>
          <w:p w14:paraId="58F3940B" w14:textId="77777777" w:rsidR="00D9517C" w:rsidRPr="009B3AF0" w:rsidRDefault="00D9517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517C" w:rsidRPr="009B3AF0" w14:paraId="5D806CB3" w14:textId="77777777" w:rsidTr="00F04CB5">
        <w:trPr>
          <w:trHeight w:val="3383"/>
        </w:trPr>
        <w:tc>
          <w:tcPr>
            <w:tcW w:w="4810" w:type="dxa"/>
          </w:tcPr>
          <w:p w14:paraId="7B000640" w14:textId="5C62E674" w:rsidR="00D9517C" w:rsidRPr="009B3AF0" w:rsidRDefault="00D9517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592FC5C8" wp14:editId="113AB615">
                  <wp:extent cx="2866616" cy="2361105"/>
                  <wp:effectExtent l="0" t="0" r="0" b="1270"/>
                  <wp:docPr id="163" name="Рисунок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7088" cy="2377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1" w:type="dxa"/>
            <w:gridSpan w:val="2"/>
          </w:tcPr>
          <w:p w14:paraId="4AFCC0E2" w14:textId="1E564813" w:rsidR="00D9517C" w:rsidRPr="009B3AF0" w:rsidRDefault="00D9517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F17BA25" wp14:editId="7C4D14F3">
                  <wp:extent cx="2886502" cy="2354941"/>
                  <wp:effectExtent l="0" t="0" r="0" b="762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9815" cy="23821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517C" w:rsidRPr="009B3AF0" w14:paraId="41278A5C" w14:textId="77777777" w:rsidTr="00F04CB5">
        <w:tc>
          <w:tcPr>
            <w:tcW w:w="4810" w:type="dxa"/>
          </w:tcPr>
          <w:p w14:paraId="77B8B290" w14:textId="14963944" w:rsidR="00D9517C" w:rsidRPr="009B3AF0" w:rsidRDefault="00D9517C" w:rsidP="00D9517C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1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Результат восстановления изображения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фильтрации по Тихонову. </w:t>
            </w:r>
            <w:r w:rsidRPr="009B3AF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260" w14:anchorId="0609ED6F">
                <v:shape id="_x0000_i1154" type="#_x0000_t75" style="width:32pt;height:13pt" o:ole="">
                  <v:imagedata r:id="rId262" o:title=""/>
                </v:shape>
                <o:OLEObject Type="Embed" ProgID="Equation.DSMT4" ShapeID="_x0000_i1154" DrawAspect="Content" ObjectID="_1601451324" r:id="rId263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722EA5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 w14:anchorId="34F3379C">
                <v:shape id="_x0000_i1155" type="#_x0000_t75" style="width:57pt;height:16pt" o:ole="">
                  <v:imagedata r:id="rId264" o:title=""/>
                </v:shape>
                <o:OLEObject Type="Embed" ProgID="Equation.DSMT4" ShapeID="_x0000_i1155" DrawAspect="Content" ObjectID="_1601451325" r:id="rId265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0341F665">
                <v:shape id="_x0000_i1156" type="#_x0000_t75" style="width:67pt;height:16pt" o:ole="">
                  <v:imagedata r:id="rId266" o:title=""/>
                </v:shape>
                <o:OLEObject Type="Embed" ProgID="Equation.DSMT4" ShapeID="_x0000_i1156" DrawAspect="Content" ObjectID="_1601451326" r:id="rId267"/>
              </w:object>
            </w:r>
          </w:p>
        </w:tc>
        <w:tc>
          <w:tcPr>
            <w:tcW w:w="4761" w:type="dxa"/>
            <w:gridSpan w:val="2"/>
          </w:tcPr>
          <w:p w14:paraId="03A7384D" w14:textId="148922EC" w:rsidR="00D9517C" w:rsidRPr="009B3AF0" w:rsidRDefault="00D9517C" w:rsidP="00D9517C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1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Результат восстановления изображения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винеровский фильтрации. </w:t>
            </w:r>
            <w:r w:rsidRPr="009B3AF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260" w14:anchorId="506F056B">
                <v:shape id="_x0000_i1157" type="#_x0000_t75" style="width:32pt;height:13pt" o:ole="">
                  <v:imagedata r:id="rId262" o:title=""/>
                </v:shape>
                <o:OLEObject Type="Embed" ProgID="Equation.DSMT4" ShapeID="_x0000_i1157" DrawAspect="Content" ObjectID="_1601451327" r:id="rId268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279" w14:anchorId="4E2FCC37">
                <v:shape id="_x0000_i1158" type="#_x0000_t75" style="width:55pt;height:14pt" o:ole="">
                  <v:imagedata r:id="rId269" o:title=""/>
                </v:shape>
                <o:OLEObject Type="Embed" ProgID="Equation.DSMT4" ShapeID="_x0000_i1158" DrawAspect="Content" ObjectID="_1601451328" r:id="rId270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1ABA2B81">
                <v:shape id="_x0000_i1159" type="#_x0000_t75" style="width:67pt;height:16pt" o:ole="">
                  <v:imagedata r:id="rId266" o:title=""/>
                </v:shape>
                <o:OLEObject Type="Embed" ProgID="Equation.DSMT4" ShapeID="_x0000_i1159" DrawAspect="Content" ObjectID="_1601451329" r:id="rId271"/>
              </w:object>
            </w:r>
          </w:p>
        </w:tc>
      </w:tr>
      <w:tr w:rsidR="00832A9B" w:rsidRPr="009B3AF0" w14:paraId="2CCD1651" w14:textId="77777777" w:rsidTr="003005DA">
        <w:trPr>
          <w:trHeight w:val="3383"/>
        </w:trPr>
        <w:tc>
          <w:tcPr>
            <w:tcW w:w="4841" w:type="dxa"/>
            <w:gridSpan w:val="2"/>
          </w:tcPr>
          <w:p w14:paraId="325FA0D7" w14:textId="1DB03EE1" w:rsidR="00832A9B" w:rsidRPr="009B3AF0" w:rsidRDefault="00D9517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D6911A9" wp14:editId="12D744A8">
                  <wp:extent cx="2637571" cy="2175468"/>
                  <wp:effectExtent l="0" t="0" r="0" b="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3372" cy="21802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19AA13FA" w14:textId="46117512" w:rsidR="00832A9B" w:rsidRPr="009B3AF0" w:rsidRDefault="00832A9B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517C" w:rsidRPr="009B3AF0" w14:paraId="038E9B42" w14:textId="77777777" w:rsidTr="00D9517C">
        <w:trPr>
          <w:trHeight w:val="517"/>
        </w:trPr>
        <w:tc>
          <w:tcPr>
            <w:tcW w:w="4841" w:type="dxa"/>
            <w:gridSpan w:val="2"/>
          </w:tcPr>
          <w:p w14:paraId="176FC550" w14:textId="6632D6CD" w:rsidR="00D9517C" w:rsidRPr="009B3AF0" w:rsidRDefault="00D9517C" w:rsidP="00D951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Исходное изображение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730" w:type="dxa"/>
          </w:tcPr>
          <w:p w14:paraId="35F14270" w14:textId="77777777" w:rsidR="00D9517C" w:rsidRPr="009B3AF0" w:rsidRDefault="00D9517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517C" w:rsidRPr="009B3AF0" w14:paraId="5E7E1EE8" w14:textId="77777777" w:rsidTr="003005DA">
        <w:trPr>
          <w:trHeight w:val="3383"/>
        </w:trPr>
        <w:tc>
          <w:tcPr>
            <w:tcW w:w="4841" w:type="dxa"/>
            <w:gridSpan w:val="2"/>
          </w:tcPr>
          <w:p w14:paraId="4EDBC7F0" w14:textId="15468F49" w:rsidR="00D9517C" w:rsidRPr="009B3AF0" w:rsidRDefault="00D9517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EF3AD2C" wp14:editId="75476006">
                  <wp:extent cx="2649143" cy="2169994"/>
                  <wp:effectExtent l="0" t="0" r="0" b="1905"/>
                  <wp:docPr id="166" name="Рисунок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2522" cy="2197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60921009" w14:textId="26C509EF" w:rsidR="00D9517C" w:rsidRPr="009B3AF0" w:rsidRDefault="00D9517C" w:rsidP="003005DA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01AD9DB" wp14:editId="5124A410">
                  <wp:extent cx="2686643" cy="2197290"/>
                  <wp:effectExtent l="0" t="0" r="0" b="0"/>
                  <wp:docPr id="167" name="Рисунок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6721" cy="22055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517C" w:rsidRPr="009B3AF0" w14:paraId="1FA722A5" w14:textId="77777777" w:rsidTr="003005DA">
        <w:tc>
          <w:tcPr>
            <w:tcW w:w="4841" w:type="dxa"/>
            <w:gridSpan w:val="2"/>
          </w:tcPr>
          <w:p w14:paraId="1B008A21" w14:textId="7DAA5F5F" w:rsidR="00D9517C" w:rsidRPr="009B3AF0" w:rsidRDefault="00D9517C" w:rsidP="00D951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2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Результат восстановления изображения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фильтрации по 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Тихонову.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0F01C519">
                <v:shape id="_x0000_i1160" type="#_x0000_t75" style="width:27pt;height:14pt" o:ole="">
                  <v:imagedata r:id="rId275" o:title=""/>
                </v:shape>
                <o:OLEObject Type="Embed" ProgID="Equation.DSMT4" ShapeID="_x0000_i1160" DrawAspect="Content" ObjectID="_1601451330" r:id="rId276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722EA5"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 w14:anchorId="51F2F818">
                <v:shape id="_x0000_i1161" type="#_x0000_t75" style="width:46pt;height:16pt" o:ole="">
                  <v:imagedata r:id="rId277" o:title=""/>
                </v:shape>
                <o:OLEObject Type="Embed" ProgID="Equation.DSMT4" ShapeID="_x0000_i1161" DrawAspect="Content" ObjectID="_1601451331" r:id="rId278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71248A68">
                <v:shape id="_x0000_i1162" type="#_x0000_t75" style="width:67pt;height:16pt" o:ole="">
                  <v:imagedata r:id="rId266" o:title=""/>
                </v:shape>
                <o:OLEObject Type="Embed" ProgID="Equation.DSMT4" ShapeID="_x0000_i1162" DrawAspect="Content" ObjectID="_1601451332" r:id="rId279"/>
              </w:object>
            </w:r>
          </w:p>
        </w:tc>
        <w:tc>
          <w:tcPr>
            <w:tcW w:w="4730" w:type="dxa"/>
          </w:tcPr>
          <w:p w14:paraId="7EBFD04D" w14:textId="5346FC5E" w:rsidR="00D9517C" w:rsidRPr="009B3AF0" w:rsidRDefault="00D9517C" w:rsidP="00D951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ис.12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Результат восстановления изображения 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винеровский фильтрации.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74F5165E">
                <v:shape id="_x0000_i1163" type="#_x0000_t75" style="width:27pt;height:14pt" o:ole="">
                  <v:imagedata r:id="rId280" o:title=""/>
                </v:shape>
                <o:OLEObject Type="Embed" ProgID="Equation.DSMT4" ShapeID="_x0000_i1163" DrawAspect="Content" ObjectID="_1601451333" r:id="rId281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279" w14:anchorId="796807FC">
                <v:shape id="_x0000_i1164" type="#_x0000_t75" style="width:55pt;height:14pt" o:ole="">
                  <v:imagedata r:id="rId269" o:title=""/>
                </v:shape>
                <o:OLEObject Type="Embed" ProgID="Equation.DSMT4" ShapeID="_x0000_i1164" DrawAspect="Content" ObjectID="_1601451334" r:id="rId282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3AF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270747B5">
                <v:shape id="_x0000_i1165" type="#_x0000_t75" style="width:67pt;height:16pt" o:ole="">
                  <v:imagedata r:id="rId266" o:title=""/>
                </v:shape>
                <o:OLEObject Type="Embed" ProgID="Equation.DSMT4" ShapeID="_x0000_i1165" DrawAspect="Content" ObjectID="_1601451335" r:id="rId283"/>
              </w:object>
            </w:r>
          </w:p>
        </w:tc>
      </w:tr>
    </w:tbl>
    <w:p w14:paraId="614D5F77" w14:textId="77777777" w:rsidR="00832A9B" w:rsidRPr="009B3AF0" w:rsidRDefault="00832A9B" w:rsidP="00832A9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5CDC7A4" w14:textId="263005BE" w:rsidR="00F04CB5" w:rsidRPr="00012327" w:rsidRDefault="00F04CB5" w:rsidP="00832A9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ab/>
        <w:t>Видно, что для данных двух изображений фильт</w:t>
      </w:r>
      <w:r w:rsidR="00012327">
        <w:rPr>
          <w:rFonts w:ascii="Times New Roman" w:hAnsi="Times New Roman" w:cs="Times New Roman"/>
          <w:sz w:val="24"/>
          <w:szCs w:val="24"/>
        </w:rPr>
        <w:t xml:space="preserve">р Винера даёт лучшие результаты. Это является неожиданностью, т.к. в </w:t>
      </w:r>
      <w:r w:rsidR="00012327" w:rsidRPr="00012327">
        <w:rPr>
          <w:rFonts w:ascii="Times New Roman" w:hAnsi="Times New Roman" w:cs="Times New Roman"/>
          <w:sz w:val="24"/>
          <w:szCs w:val="24"/>
        </w:rPr>
        <w:t xml:space="preserve">[16] </w:t>
      </w:r>
      <w:r w:rsidR="00012327">
        <w:rPr>
          <w:rFonts w:ascii="Times New Roman" w:hAnsi="Times New Roman" w:cs="Times New Roman"/>
          <w:sz w:val="24"/>
          <w:szCs w:val="24"/>
        </w:rPr>
        <w:t>указано, что фильтрация по Тихонову даёт лучшие результаты по сравнению с винеровской фильтрацией.</w:t>
      </w:r>
    </w:p>
    <w:p w14:paraId="5B9D1300" w14:textId="7BFE865E" w:rsidR="00933FA4" w:rsidRPr="009B3AF0" w:rsidRDefault="00933FA4" w:rsidP="00933FA4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8" w:name="_Toc517083720"/>
      <w:r w:rsidRPr="009B3AF0">
        <w:rPr>
          <w:rFonts w:ascii="Times New Roman" w:hAnsi="Times New Roman" w:cs="Times New Roman"/>
          <w:sz w:val="24"/>
          <w:szCs w:val="24"/>
        </w:rPr>
        <w:t xml:space="preserve">Оценка функции рассеяния точки </w:t>
      </w:r>
      <w:r w:rsidR="007C23FA" w:rsidRPr="009B3AF0">
        <w:rPr>
          <w:rFonts w:ascii="Times New Roman" w:hAnsi="Times New Roman" w:cs="Times New Roman"/>
          <w:sz w:val="24"/>
          <w:szCs w:val="24"/>
        </w:rPr>
        <w:t>на основе визуального анализа изображения</w:t>
      </w:r>
      <w:bookmarkEnd w:id="18"/>
    </w:p>
    <w:p w14:paraId="2BE8C6EC" w14:textId="2BDAD639" w:rsidR="00E653D4" w:rsidRPr="009B3AF0" w:rsidRDefault="006E024D" w:rsidP="001E75A7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Существует три основных способа оценки ФРТ: визуальный анализ, </w:t>
      </w:r>
      <w:r w:rsidR="007C23FA" w:rsidRPr="009B3AF0">
        <w:rPr>
          <w:rFonts w:ascii="Times New Roman" w:hAnsi="Times New Roman" w:cs="Times New Roman"/>
          <w:sz w:val="24"/>
          <w:szCs w:val="24"/>
        </w:rPr>
        <w:t>эксперимент</w:t>
      </w:r>
      <w:r w:rsidRPr="009B3AF0">
        <w:rPr>
          <w:rFonts w:ascii="Times New Roman" w:hAnsi="Times New Roman" w:cs="Times New Roman"/>
          <w:sz w:val="24"/>
          <w:szCs w:val="24"/>
        </w:rPr>
        <w:t>, математическое моделирование</w:t>
      </w:r>
      <w:r w:rsidR="0037344B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</w:rPr>
        <w:t xml:space="preserve">[16]. </w:t>
      </w:r>
      <w:r w:rsidR="001E75A7" w:rsidRPr="009B3AF0">
        <w:rPr>
          <w:rFonts w:ascii="Times New Roman" w:hAnsi="Times New Roman" w:cs="Times New Roman"/>
          <w:sz w:val="24"/>
          <w:szCs w:val="24"/>
        </w:rPr>
        <w:t xml:space="preserve">Далее описан способ получения оценки ФРТ на основе визуального анализа. Для получения оценки необходимо </w:t>
      </w:r>
      <w:r w:rsidR="00276EB5" w:rsidRPr="009B3AF0">
        <w:rPr>
          <w:rFonts w:ascii="Times New Roman" w:hAnsi="Times New Roman" w:cs="Times New Roman"/>
          <w:sz w:val="24"/>
          <w:szCs w:val="24"/>
        </w:rPr>
        <w:t>сделать</w:t>
      </w:r>
      <w:r w:rsidR="001E75A7" w:rsidRPr="009B3AF0">
        <w:rPr>
          <w:rFonts w:ascii="Times New Roman" w:hAnsi="Times New Roman" w:cs="Times New Roman"/>
          <w:sz w:val="24"/>
          <w:szCs w:val="24"/>
        </w:rPr>
        <w:t xml:space="preserve"> один резкий и один размытый снимок одного и того же объекта. Далее</w:t>
      </w:r>
      <w:r w:rsidR="0037344B" w:rsidRPr="009B3AF0">
        <w:rPr>
          <w:rFonts w:ascii="Times New Roman" w:hAnsi="Times New Roman" w:cs="Times New Roman"/>
          <w:sz w:val="24"/>
          <w:szCs w:val="24"/>
        </w:rPr>
        <w:t>, предполагая, что влияние шума пренебрежимо мало</w:t>
      </w:r>
      <w:r w:rsidR="007879A0" w:rsidRPr="009B3AF0">
        <w:rPr>
          <w:rFonts w:ascii="Times New Roman" w:hAnsi="Times New Roman" w:cs="Times New Roman"/>
          <w:sz w:val="24"/>
          <w:szCs w:val="24"/>
        </w:rPr>
        <w:t>, вычисляем</w:t>
      </w:r>
      <w:r w:rsidR="001E75A7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7879A0" w:rsidRPr="009B3AF0">
        <w:rPr>
          <w:rFonts w:ascii="Times New Roman" w:hAnsi="Times New Roman" w:cs="Times New Roman"/>
          <w:sz w:val="24"/>
          <w:szCs w:val="24"/>
        </w:rPr>
        <w:t xml:space="preserve">оценку искажающей функции </w:t>
      </w:r>
      <w:r w:rsidR="001E75A7" w:rsidRPr="009B3AF0">
        <w:rPr>
          <w:rFonts w:ascii="Times New Roman" w:hAnsi="Times New Roman" w:cs="Times New Roman"/>
          <w:position w:val="-4"/>
          <w:sz w:val="24"/>
          <w:szCs w:val="24"/>
        </w:rPr>
        <w:object w:dxaOrig="279" w:dyaOrig="320" w14:anchorId="3FABE8AB">
          <v:shape id="_x0000_i1166" type="#_x0000_t75" style="width:14pt;height:16pt" o:ole="">
            <v:imagedata r:id="rId284" o:title=""/>
          </v:shape>
          <o:OLEObject Type="Embed" ProgID="Equation.DSMT4" ShapeID="_x0000_i1166" DrawAspect="Content" ObjectID="_1601451336" r:id="rId285"/>
        </w:object>
      </w:r>
      <w:r w:rsidR="001E75A7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7879A0" w:rsidRPr="009B3AF0">
        <w:rPr>
          <w:rFonts w:ascii="Times New Roman" w:hAnsi="Times New Roman" w:cs="Times New Roman"/>
          <w:sz w:val="24"/>
          <w:szCs w:val="24"/>
        </w:rPr>
        <w:t>по формуле</w:t>
      </w:r>
    </w:p>
    <w:p w14:paraId="091C326E" w14:textId="77777777" w:rsidR="001E75A7" w:rsidRPr="009B3AF0" w:rsidRDefault="001E75A7" w:rsidP="001E75A7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65A987CF">
          <v:shape id="_x0000_i1167" type="#_x0000_t75" style="width:37.5pt;height:32.5pt" o:ole="">
            <v:imagedata r:id="rId286" o:title=""/>
          </v:shape>
          <o:OLEObject Type="Embed" ProgID="Equation.DSMT4" ShapeID="_x0000_i1167" DrawAspect="Content" ObjectID="_1601451337" r:id="rId287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19C74B0E" w14:textId="77777777" w:rsidR="001E75A7" w:rsidRPr="009B3AF0" w:rsidRDefault="001E75A7" w:rsidP="001E75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где</w:t>
      </w:r>
    </w:p>
    <w:p w14:paraId="0D970831" w14:textId="133B12C7" w:rsidR="001E75A7" w:rsidRPr="009B3AF0" w:rsidRDefault="001E75A7" w:rsidP="001E75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20" w:dyaOrig="279" w14:anchorId="33CBED1D">
          <v:shape id="_x0000_i1168" type="#_x0000_t75" style="width:10.5pt;height:14.5pt" o:ole="">
            <v:imagedata r:id="rId26" o:title=""/>
          </v:shape>
          <o:OLEObject Type="Embed" ProgID="Equation.DSMT4" ShapeID="_x0000_i1168" DrawAspect="Content" ObjectID="_1601451338" r:id="rId288"/>
        </w:object>
      </w:r>
      <w:r w:rsidRPr="009B3AF0">
        <w:rPr>
          <w:rFonts w:ascii="Times New Roman" w:hAnsi="Times New Roman" w:cs="Times New Roman"/>
          <w:sz w:val="24"/>
          <w:szCs w:val="24"/>
        </w:rPr>
        <w:t>- спектр расфокусированного изображения,</w:t>
      </w:r>
    </w:p>
    <w:p w14:paraId="13ACC260" w14:textId="7386BE2F" w:rsidR="001E75A7" w:rsidRPr="009B3AF0" w:rsidRDefault="001E75A7" w:rsidP="001E75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279" w14:anchorId="0575A63F">
          <v:shape id="_x0000_i1169" type="#_x0000_t75" style="width:13pt;height:14.5pt" o:ole="">
            <v:imagedata r:id="rId30" o:title=""/>
          </v:shape>
          <o:OLEObject Type="Embed" ProgID="Equation.DSMT4" ShapeID="_x0000_i1169" DrawAspect="Content" ObjectID="_1601451339" r:id="rId289"/>
        </w:object>
      </w:r>
      <w:r w:rsidRPr="009B3AF0">
        <w:rPr>
          <w:rFonts w:ascii="Times New Roman" w:hAnsi="Times New Roman" w:cs="Times New Roman"/>
          <w:sz w:val="24"/>
          <w:szCs w:val="24"/>
        </w:rPr>
        <w:t>- спектр резкого изображения.</w:t>
      </w:r>
    </w:p>
    <w:p w14:paraId="777D3E1D" w14:textId="546DF6B0" w:rsidR="007879A0" w:rsidRPr="009B3AF0" w:rsidRDefault="007879A0" w:rsidP="001E75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Алгоритм оценки ФРТ в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Pr="009B3AF0">
        <w:rPr>
          <w:rFonts w:ascii="Times New Roman" w:hAnsi="Times New Roman" w:cs="Times New Roman"/>
          <w:sz w:val="24"/>
          <w:szCs w:val="24"/>
        </w:rPr>
        <w:t xml:space="preserve"> представлен на рисунке ниже.</w:t>
      </w:r>
    </w:p>
    <w:p w14:paraId="1196775D" w14:textId="199D97DB" w:rsidR="007879A0" w:rsidRPr="009B3AF0" w:rsidRDefault="007879A0" w:rsidP="007879A0">
      <w:pPr>
        <w:spacing w:line="360" w:lineRule="auto"/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DD75ED6" wp14:editId="5A5E0D02">
            <wp:extent cx="2381918" cy="1811971"/>
            <wp:effectExtent l="19050" t="0" r="0" b="0"/>
            <wp:docPr id="13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517" cy="1813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25FAB0" w14:textId="03AAEC57" w:rsidR="007879A0" w:rsidRPr="009B3AF0" w:rsidRDefault="007879A0" w:rsidP="001E75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Рис. Оценка искажающей функции в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MATLAB</w:t>
      </w:r>
    </w:p>
    <w:p w14:paraId="623F8832" w14:textId="165852BE" w:rsidR="00933FA4" w:rsidRPr="009B3AF0" w:rsidRDefault="007879A0" w:rsidP="007879A0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b/>
          <w:sz w:val="24"/>
          <w:szCs w:val="24"/>
        </w:rPr>
        <w:t xml:space="preserve">Оценка ФРТ смоделированного изображения. </w:t>
      </w:r>
      <w:r w:rsidRPr="009B3AF0">
        <w:rPr>
          <w:rFonts w:ascii="Times New Roman" w:hAnsi="Times New Roman" w:cs="Times New Roman"/>
          <w:sz w:val="24"/>
          <w:szCs w:val="24"/>
        </w:rPr>
        <w:t xml:space="preserve">Было сгенерировано </w:t>
      </w:r>
      <w:r w:rsidR="00933FA4" w:rsidRPr="009B3AF0">
        <w:rPr>
          <w:rFonts w:ascii="Times New Roman" w:hAnsi="Times New Roman" w:cs="Times New Roman"/>
          <w:sz w:val="24"/>
          <w:szCs w:val="24"/>
        </w:rPr>
        <w:t xml:space="preserve">изображение </w:t>
      </w: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643FAD0">
          <v:shape id="_x0000_i1170" type="#_x0000_t75" style="width:10pt;height:11pt" o:ole="">
            <v:imagedata r:id="rId291" o:title=""/>
          </v:shape>
          <o:OLEObject Type="Embed" ProgID="Equation.DSMT4" ShapeID="_x0000_i1170" DrawAspect="Content" ObjectID="_1601451340" r:id="rId292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933FA4" w:rsidRPr="009B3AF0">
        <w:rPr>
          <w:rFonts w:ascii="Times New Roman" w:hAnsi="Times New Roman" w:cs="Times New Roman"/>
          <w:sz w:val="24"/>
          <w:szCs w:val="24"/>
        </w:rPr>
        <w:t>512</w:t>
      </w:r>
      <w:r w:rsidR="00933FA4" w:rsidRPr="009B3AF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933FA4" w:rsidRPr="009B3AF0">
        <w:rPr>
          <w:rFonts w:ascii="Times New Roman" w:hAnsi="Times New Roman" w:cs="Times New Roman"/>
          <w:sz w:val="24"/>
          <w:szCs w:val="24"/>
        </w:rPr>
        <w:t>512</w:t>
      </w:r>
      <w:r w:rsidRPr="009B3AF0">
        <w:rPr>
          <w:rFonts w:ascii="Times New Roman" w:hAnsi="Times New Roman" w:cs="Times New Roman"/>
          <w:sz w:val="24"/>
          <w:szCs w:val="24"/>
        </w:rPr>
        <w:t xml:space="preserve"> точек с белым квадратом внутри, </w:t>
      </w:r>
      <w:r w:rsidR="00933FA4" w:rsidRPr="009B3AF0">
        <w:rPr>
          <w:rFonts w:ascii="Times New Roman" w:hAnsi="Times New Roman" w:cs="Times New Roman"/>
          <w:sz w:val="24"/>
          <w:szCs w:val="24"/>
        </w:rPr>
        <w:t xml:space="preserve">к данному изображению </w:t>
      </w:r>
      <w:r w:rsidRPr="009B3AF0">
        <w:rPr>
          <w:rFonts w:ascii="Times New Roman" w:hAnsi="Times New Roman" w:cs="Times New Roman"/>
          <w:sz w:val="24"/>
          <w:szCs w:val="24"/>
        </w:rPr>
        <w:t xml:space="preserve">добавлен </w:t>
      </w:r>
      <w:r w:rsidR="00BF13E3">
        <w:rPr>
          <w:rFonts w:ascii="Times New Roman" w:hAnsi="Times New Roman" w:cs="Times New Roman"/>
          <w:sz w:val="24"/>
          <w:szCs w:val="24"/>
        </w:rPr>
        <w:t xml:space="preserve">белый </w:t>
      </w:r>
      <w:r w:rsidRPr="009B3AF0">
        <w:rPr>
          <w:rFonts w:ascii="Times New Roman" w:hAnsi="Times New Roman" w:cs="Times New Roman"/>
          <w:sz w:val="24"/>
          <w:szCs w:val="24"/>
        </w:rPr>
        <w:t xml:space="preserve">шум. Изображение </w:t>
      </w:r>
      <w:r w:rsidRPr="009B3AF0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62A7D6CC">
          <v:shape id="_x0000_i1171" type="#_x0000_t75" style="width:9pt;height:11pt" o:ole="">
            <v:imagedata r:id="rId293" o:title=""/>
          </v:shape>
          <o:OLEObject Type="Embed" ProgID="Equation.DSMT4" ShapeID="_x0000_i1171" DrawAspect="Content" ObjectID="_1601451341" r:id="rId294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получалось путем размытия изображения </w:t>
      </w:r>
      <w:r w:rsidR="00590697" w:rsidRPr="009B3AF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081C14F">
          <v:shape id="_x0000_i1172" type="#_x0000_t75" style="width:10pt;height:11pt" o:ole="">
            <v:imagedata r:id="rId291" o:title=""/>
          </v:shape>
          <o:OLEObject Type="Embed" ProgID="Equation.DSMT4" ShapeID="_x0000_i1172" DrawAspect="Content" ObjectID="_1601451342" r:id="rId295"/>
        </w:object>
      </w:r>
      <w:r w:rsidR="00590697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</w:rPr>
        <w:t xml:space="preserve">фильтром </w:t>
      </w:r>
      <w:proofErr w:type="gramStart"/>
      <w:r w:rsidRPr="009B3AF0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BF13E3">
        <w:rPr>
          <w:rFonts w:ascii="Times New Roman" w:hAnsi="Times New Roman" w:cs="Times New Roman"/>
          <w:sz w:val="24"/>
          <w:szCs w:val="24"/>
        </w:rPr>
        <w:lastRenderedPageBreak/>
        <w:t>цилиндрической ФРТ (</w:t>
      </w:r>
      <w:r w:rsidR="00C879D9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="00271A11">
        <w:rPr>
          <w:rFonts w:ascii="Times New Roman" w:hAnsi="Times New Roman" w:cs="Times New Roman"/>
          <w:sz w:val="24"/>
          <w:szCs w:val="24"/>
          <w:lang w:val="en-US"/>
        </w:rPr>
        <w:t>fspecial</w:t>
      </w:r>
      <w:r w:rsidR="00271A11" w:rsidRPr="00271A11">
        <w:rPr>
          <w:rFonts w:ascii="Times New Roman" w:hAnsi="Times New Roman" w:cs="Times New Roman"/>
          <w:sz w:val="24"/>
          <w:szCs w:val="24"/>
        </w:rPr>
        <w:t>(</w:t>
      </w:r>
      <w:r w:rsidR="00BF13E3" w:rsidRPr="00BF13E3">
        <w:rPr>
          <w:rFonts w:ascii="Times New Roman" w:hAnsi="Times New Roman" w:cs="Times New Roman"/>
          <w:sz w:val="24"/>
          <w:szCs w:val="24"/>
        </w:rPr>
        <w:t>‘</w:t>
      </w:r>
      <w:r w:rsidR="00BF13E3">
        <w:rPr>
          <w:rFonts w:ascii="Times New Roman" w:hAnsi="Times New Roman" w:cs="Times New Roman"/>
          <w:sz w:val="24"/>
          <w:szCs w:val="24"/>
          <w:lang w:val="en-US"/>
        </w:rPr>
        <w:t>disk</w:t>
      </w:r>
      <w:r w:rsidR="00BF13E3" w:rsidRPr="00BF13E3">
        <w:rPr>
          <w:rFonts w:ascii="Times New Roman" w:hAnsi="Times New Roman" w:cs="Times New Roman"/>
          <w:sz w:val="24"/>
          <w:szCs w:val="24"/>
        </w:rPr>
        <w:t>’</w:t>
      </w:r>
      <w:r w:rsidR="00271A11" w:rsidRPr="00C879D9">
        <w:rPr>
          <w:rFonts w:ascii="Times New Roman" w:hAnsi="Times New Roman" w:cs="Times New Roman"/>
          <w:sz w:val="24"/>
          <w:szCs w:val="24"/>
        </w:rPr>
        <w:t>)</w:t>
      </w:r>
      <w:r w:rsidR="00BF13E3">
        <w:rPr>
          <w:rFonts w:ascii="Times New Roman" w:hAnsi="Times New Roman" w:cs="Times New Roman"/>
          <w:sz w:val="24"/>
          <w:szCs w:val="24"/>
        </w:rPr>
        <w:t>)</w:t>
      </w:r>
      <w:r w:rsidRPr="009B3AF0">
        <w:rPr>
          <w:rFonts w:ascii="Times New Roman" w:hAnsi="Times New Roman" w:cs="Times New Roman"/>
          <w:sz w:val="24"/>
          <w:szCs w:val="24"/>
        </w:rPr>
        <w:t>. Результат оценки ФРТ представлен на рисунке ниже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841"/>
        <w:gridCol w:w="4730"/>
      </w:tblGrid>
      <w:tr w:rsidR="007879A0" w:rsidRPr="009B3AF0" w14:paraId="2F90D0D4" w14:textId="77777777" w:rsidTr="001819AF">
        <w:trPr>
          <w:trHeight w:val="3383"/>
        </w:trPr>
        <w:tc>
          <w:tcPr>
            <w:tcW w:w="4841" w:type="dxa"/>
          </w:tcPr>
          <w:p w14:paraId="4069C041" w14:textId="35B0B1EF" w:rsidR="007879A0" w:rsidRPr="009B3AF0" w:rsidRDefault="007879A0" w:rsidP="001819A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6A6F544" wp14:editId="5E1C0A91">
                  <wp:extent cx="2667000" cy="2676525"/>
                  <wp:effectExtent l="0" t="0" r="0" b="9525"/>
                  <wp:docPr id="18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0" cy="2676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340143BF" w14:textId="291A56D0" w:rsidR="007879A0" w:rsidRPr="009B3AF0" w:rsidRDefault="007879A0" w:rsidP="001819A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2813CCE" wp14:editId="6306A378">
                  <wp:extent cx="2647950" cy="2628900"/>
                  <wp:effectExtent l="0" t="0" r="0" b="0"/>
                  <wp:docPr id="182" name="Рисунок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950" cy="262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79A0" w:rsidRPr="009B3AF0" w14:paraId="58DF1E5B" w14:textId="77777777" w:rsidTr="001819AF">
        <w:tc>
          <w:tcPr>
            <w:tcW w:w="4841" w:type="dxa"/>
          </w:tcPr>
          <w:p w14:paraId="61A811B5" w14:textId="16912EF8" w:rsidR="007879A0" w:rsidRPr="009B3AF0" w:rsidRDefault="007879A0" w:rsidP="007879A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Рис.13. Резкое изображение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26887199">
                <v:shape id="_x0000_i1173" type="#_x0000_t75" style="width:10pt;height:11pt" o:ole="">
                  <v:imagedata r:id="rId291" o:title=""/>
                </v:shape>
                <o:OLEObject Type="Embed" ProgID="Equation.DSMT4" ShapeID="_x0000_i1173" DrawAspect="Content" ObjectID="_1601451343" r:id="rId298"/>
              </w:object>
            </w:r>
          </w:p>
        </w:tc>
        <w:tc>
          <w:tcPr>
            <w:tcW w:w="4730" w:type="dxa"/>
          </w:tcPr>
          <w:p w14:paraId="07BC2B8B" w14:textId="6339496B" w:rsidR="007879A0" w:rsidRPr="009B3AF0" w:rsidRDefault="007879A0" w:rsidP="007879A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4.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Расфокусированное изображение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 w14:anchorId="686E5DF7">
                <v:shape id="_x0000_i1174" type="#_x0000_t75" style="width:9pt;height:11pt" o:ole="">
                  <v:imagedata r:id="rId299" o:title=""/>
                </v:shape>
                <o:OLEObject Type="Embed" ProgID="Equation.DSMT4" ShapeID="_x0000_i1174" DrawAspect="Content" ObjectID="_1601451344" r:id="rId300"/>
              </w:object>
            </w:r>
          </w:p>
        </w:tc>
      </w:tr>
      <w:tr w:rsidR="007879A0" w:rsidRPr="009B3AF0" w14:paraId="2A973FB7" w14:textId="77777777" w:rsidTr="001819AF">
        <w:tc>
          <w:tcPr>
            <w:tcW w:w="4841" w:type="dxa"/>
          </w:tcPr>
          <w:p w14:paraId="1F10BE52" w14:textId="734C3618" w:rsidR="007879A0" w:rsidRPr="009B3AF0" w:rsidRDefault="007879A0" w:rsidP="007879A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DC42995" wp14:editId="797C247F">
                  <wp:extent cx="2628900" cy="2638425"/>
                  <wp:effectExtent l="0" t="0" r="0" b="9525"/>
                  <wp:docPr id="183" name="Рисунок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8900" cy="2638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6061FF97" w14:textId="77777777" w:rsidR="007879A0" w:rsidRPr="009B3AF0" w:rsidRDefault="007879A0" w:rsidP="007879A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9A0" w:rsidRPr="009B3AF0" w14:paraId="542A069B" w14:textId="77777777" w:rsidTr="001819AF">
        <w:tc>
          <w:tcPr>
            <w:tcW w:w="4841" w:type="dxa"/>
          </w:tcPr>
          <w:p w14:paraId="64466F82" w14:textId="2F4375E0" w:rsidR="007879A0" w:rsidRPr="009B3AF0" w:rsidRDefault="007879A0" w:rsidP="007879A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5. Результат оценки искажающей функции</w:t>
            </w:r>
          </w:p>
        </w:tc>
        <w:tc>
          <w:tcPr>
            <w:tcW w:w="4730" w:type="dxa"/>
          </w:tcPr>
          <w:p w14:paraId="7D30CCB4" w14:textId="77777777" w:rsidR="007879A0" w:rsidRPr="009B3AF0" w:rsidRDefault="007879A0" w:rsidP="007879A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3ACCF30" w14:textId="77777777" w:rsidR="007879A0" w:rsidRPr="009B3AF0" w:rsidRDefault="007879A0" w:rsidP="007879A0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0456FAA8" w14:textId="2B8CFA37" w:rsidR="00933FA4" w:rsidRPr="009B3AF0" w:rsidRDefault="000968A0" w:rsidP="00F051A2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b/>
          <w:sz w:val="24"/>
          <w:szCs w:val="24"/>
        </w:rPr>
        <w:t>Оценка ФРТ реального изображения</w:t>
      </w:r>
      <w:r w:rsidR="005B133B" w:rsidRPr="009B3AF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B133B" w:rsidRPr="009B3AF0">
        <w:rPr>
          <w:rFonts w:ascii="Times New Roman" w:hAnsi="Times New Roman" w:cs="Times New Roman"/>
          <w:sz w:val="24"/>
          <w:szCs w:val="24"/>
        </w:rPr>
        <w:t>Сделан один резкий и один расфокусированный снимок одного и того же объекта</w:t>
      </w:r>
      <w:r w:rsidRPr="009B3AF0">
        <w:rPr>
          <w:rFonts w:ascii="Times New Roman" w:hAnsi="Times New Roman" w:cs="Times New Roman"/>
          <w:sz w:val="24"/>
          <w:szCs w:val="24"/>
        </w:rPr>
        <w:t>. Результат оценки ФРТ представлен на рисунке ниже.</w:t>
      </w:r>
      <w:r w:rsidR="00933FA4" w:rsidRPr="009B3AF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DAA480" w14:textId="00481124" w:rsidR="00933FA4" w:rsidRPr="009B3AF0" w:rsidRDefault="00933FA4" w:rsidP="00933FA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FF39A02" w14:textId="77777777" w:rsidR="009559CC" w:rsidRPr="009B3AF0" w:rsidRDefault="009559CC" w:rsidP="00933FA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845"/>
        <w:gridCol w:w="4726"/>
      </w:tblGrid>
      <w:tr w:rsidR="009559CC" w:rsidRPr="009B3AF0" w14:paraId="77EC3ADE" w14:textId="77777777" w:rsidTr="001819AF">
        <w:trPr>
          <w:trHeight w:val="3383"/>
        </w:trPr>
        <w:tc>
          <w:tcPr>
            <w:tcW w:w="4841" w:type="dxa"/>
          </w:tcPr>
          <w:p w14:paraId="4F1B3F3E" w14:textId="2701DBD4" w:rsidR="009559CC" w:rsidRPr="009B3AF0" w:rsidRDefault="009C500D" w:rsidP="001819A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0D5B17D4" wp14:editId="6B3BD009">
                  <wp:extent cx="2953089" cy="1862459"/>
                  <wp:effectExtent l="0" t="0" r="0" b="4445"/>
                  <wp:docPr id="187" name="Рисунок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599" cy="1862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6356118D" w14:textId="0D8D94DF" w:rsidR="009559CC" w:rsidRPr="009B3AF0" w:rsidRDefault="009C500D" w:rsidP="001819A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B94EFFA" wp14:editId="5034A222">
                  <wp:extent cx="2877153" cy="1896118"/>
                  <wp:effectExtent l="0" t="0" r="0" b="8890"/>
                  <wp:docPr id="18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9937" cy="18979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59CC" w:rsidRPr="009B3AF0" w14:paraId="2E1C06AE" w14:textId="77777777" w:rsidTr="001819AF">
        <w:tc>
          <w:tcPr>
            <w:tcW w:w="4841" w:type="dxa"/>
          </w:tcPr>
          <w:p w14:paraId="3C9B3F06" w14:textId="7C36BE75" w:rsidR="009559CC" w:rsidRPr="009B3AF0" w:rsidRDefault="009559CC" w:rsidP="009559C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Рис.16. Резкое изображение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678EC3D4">
                <v:shape id="_x0000_i1175" type="#_x0000_t75" style="width:10pt;height:11pt" o:ole="">
                  <v:imagedata r:id="rId291" o:title=""/>
                </v:shape>
                <o:OLEObject Type="Embed" ProgID="Equation.DSMT4" ShapeID="_x0000_i1175" DrawAspect="Content" ObjectID="_1601451345" r:id="rId304"/>
              </w:object>
            </w:r>
          </w:p>
        </w:tc>
        <w:tc>
          <w:tcPr>
            <w:tcW w:w="4730" w:type="dxa"/>
          </w:tcPr>
          <w:p w14:paraId="2ACDA412" w14:textId="301B0E3A" w:rsidR="009559CC" w:rsidRPr="009B3AF0" w:rsidRDefault="009559CC" w:rsidP="009559C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Рис.17. Расфокусированное изображение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 w14:anchorId="6AFB8B48">
                <v:shape id="_x0000_i1176" type="#_x0000_t75" style="width:9pt;height:11pt" o:ole="">
                  <v:imagedata r:id="rId299" o:title=""/>
                </v:shape>
                <o:OLEObject Type="Embed" ProgID="Equation.DSMT4" ShapeID="_x0000_i1176" DrawAspect="Content" ObjectID="_1601451346" r:id="rId305"/>
              </w:object>
            </w:r>
          </w:p>
        </w:tc>
      </w:tr>
      <w:tr w:rsidR="009559CC" w:rsidRPr="009B3AF0" w14:paraId="06B92FF3" w14:textId="77777777" w:rsidTr="001819AF">
        <w:tc>
          <w:tcPr>
            <w:tcW w:w="4841" w:type="dxa"/>
          </w:tcPr>
          <w:p w14:paraId="04390746" w14:textId="4D570B59" w:rsidR="009559CC" w:rsidRPr="009B3AF0" w:rsidRDefault="009C500D" w:rsidP="001819A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F5B2E46" wp14:editId="304C6CF6">
                  <wp:extent cx="2131731" cy="2114649"/>
                  <wp:effectExtent l="0" t="0" r="1905" b="0"/>
                  <wp:docPr id="189" name="Рисунок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1760" cy="21146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1AD8B58A" w14:textId="77777777" w:rsidR="009559CC" w:rsidRPr="009B3AF0" w:rsidRDefault="009559CC" w:rsidP="001819A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59CC" w:rsidRPr="009B3AF0" w14:paraId="3C788CBD" w14:textId="77777777" w:rsidTr="001819AF">
        <w:tc>
          <w:tcPr>
            <w:tcW w:w="4841" w:type="dxa"/>
          </w:tcPr>
          <w:p w14:paraId="09713554" w14:textId="634E2179" w:rsidR="009559CC" w:rsidRPr="009B3AF0" w:rsidRDefault="009559CC" w:rsidP="009559C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18. Результат оценки искажающей функции</w:t>
            </w:r>
            <w:r w:rsidR="009C500D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(изображение увеличено)</w:t>
            </w:r>
          </w:p>
        </w:tc>
        <w:tc>
          <w:tcPr>
            <w:tcW w:w="4730" w:type="dxa"/>
          </w:tcPr>
          <w:p w14:paraId="571785E5" w14:textId="77777777" w:rsidR="009559CC" w:rsidRPr="009B3AF0" w:rsidRDefault="009559CC" w:rsidP="001819A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F6818DD" w14:textId="77777777" w:rsidR="009559CC" w:rsidRPr="009B3AF0" w:rsidRDefault="009559CC" w:rsidP="00933FA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1457659" w14:textId="16FADC42" w:rsidR="009A1193" w:rsidRPr="009B3AF0" w:rsidRDefault="009A1193" w:rsidP="00933FA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ab/>
        <w:t xml:space="preserve">Видно, что для смоделированного изображения оценка искажающей функции получается точной. К сожалению, для реального изображения получить оценку удовлетворительного качества не </w:t>
      </w:r>
      <w:commentRangeStart w:id="19"/>
      <w:r w:rsidRPr="009B3AF0">
        <w:rPr>
          <w:rFonts w:ascii="Times New Roman" w:hAnsi="Times New Roman" w:cs="Times New Roman"/>
          <w:sz w:val="24"/>
          <w:szCs w:val="24"/>
        </w:rPr>
        <w:t>получилось</w:t>
      </w:r>
      <w:commentRangeEnd w:id="19"/>
      <w:r w:rsidRPr="009B3AF0">
        <w:rPr>
          <w:rStyle w:val="ab"/>
          <w:rFonts w:ascii="Times New Roman" w:hAnsi="Times New Roman" w:cs="Times New Roman"/>
        </w:rPr>
        <w:commentReference w:id="19"/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08F52B35" w14:textId="79F45444" w:rsidR="004A4F0F" w:rsidRPr="009B3AF0" w:rsidRDefault="004A4F0F" w:rsidP="001E75A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0" w:name="_Toc517083721"/>
      <w:r w:rsidRPr="009B3AF0">
        <w:rPr>
          <w:rFonts w:ascii="Times New Roman" w:hAnsi="Times New Roman" w:cs="Times New Roman"/>
          <w:sz w:val="24"/>
          <w:szCs w:val="24"/>
        </w:rPr>
        <w:t xml:space="preserve">Вычислительная сложность </w:t>
      </w:r>
      <w:r w:rsidR="00436E9B" w:rsidRPr="009B3AF0">
        <w:rPr>
          <w:rFonts w:ascii="Times New Roman" w:hAnsi="Times New Roman" w:cs="Times New Roman"/>
          <w:sz w:val="24"/>
          <w:szCs w:val="24"/>
        </w:rPr>
        <w:t>фильтра Винера</w:t>
      </w:r>
      <w:bookmarkEnd w:id="20"/>
    </w:p>
    <w:p w14:paraId="2D91DABC" w14:textId="1CB843F6" w:rsidR="00F577DF" w:rsidRPr="009B3AF0" w:rsidRDefault="007438CD" w:rsidP="0099625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Обработка изображения осуществлялась на ПК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intel</w:t>
      </w:r>
      <w:r w:rsidRPr="009B3AF0">
        <w:rPr>
          <w:rFonts w:ascii="Times New Roman" w:hAnsi="Times New Roman" w:cs="Times New Roman"/>
          <w:sz w:val="24"/>
          <w:szCs w:val="24"/>
        </w:rPr>
        <w:t xml:space="preserve"> 2.3 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GHz</w:t>
      </w:r>
      <w:r w:rsidR="003B67BA" w:rsidRPr="009B3AF0">
        <w:rPr>
          <w:rFonts w:ascii="Times New Roman" w:hAnsi="Times New Roman" w:cs="Times New Roman"/>
          <w:sz w:val="24"/>
          <w:szCs w:val="24"/>
        </w:rPr>
        <w:t xml:space="preserve">, </w:t>
      </w:r>
      <w:r w:rsidR="003B67BA" w:rsidRPr="009B3AF0">
        <w:rPr>
          <w:rFonts w:ascii="Times New Roman" w:hAnsi="Times New Roman" w:cs="Times New Roman"/>
          <w:sz w:val="24"/>
          <w:szCs w:val="24"/>
          <w:lang w:val="en-US"/>
        </w:rPr>
        <w:t>RAM</w:t>
      </w:r>
      <w:r w:rsidR="003B67BA" w:rsidRPr="009B3AF0">
        <w:rPr>
          <w:rFonts w:ascii="Times New Roman" w:hAnsi="Times New Roman" w:cs="Times New Roman"/>
          <w:sz w:val="24"/>
          <w:szCs w:val="24"/>
        </w:rPr>
        <w:t xml:space="preserve"> 8</w:t>
      </w:r>
      <w:r w:rsidR="003B67BA" w:rsidRPr="009B3AF0">
        <w:rPr>
          <w:rFonts w:ascii="Times New Roman" w:hAnsi="Times New Roman" w:cs="Times New Roman"/>
          <w:sz w:val="24"/>
          <w:szCs w:val="24"/>
          <w:lang w:val="en-US"/>
        </w:rPr>
        <w:t>Gb</w:t>
      </w:r>
      <w:r w:rsidRPr="009B3AF0">
        <w:rPr>
          <w:rFonts w:ascii="Times New Roman" w:hAnsi="Times New Roman" w:cs="Times New Roman"/>
          <w:sz w:val="24"/>
          <w:szCs w:val="24"/>
        </w:rPr>
        <w:t>. Р</w:t>
      </w:r>
      <w:r w:rsidR="004A4F0F" w:rsidRPr="009B3AF0">
        <w:rPr>
          <w:rFonts w:ascii="Times New Roman" w:hAnsi="Times New Roman" w:cs="Times New Roman"/>
          <w:sz w:val="24"/>
          <w:szCs w:val="24"/>
        </w:rPr>
        <w:t xml:space="preserve">азмер </w:t>
      </w:r>
      <w:r w:rsidR="004B5C7B" w:rsidRPr="009B3AF0">
        <w:rPr>
          <w:rFonts w:ascii="Times New Roman" w:hAnsi="Times New Roman" w:cs="Times New Roman"/>
          <w:sz w:val="24"/>
          <w:szCs w:val="24"/>
        </w:rPr>
        <w:t>изображения 5184</w:t>
      </w:r>
      <w:r w:rsidR="004B5C7B" w:rsidRPr="009B3AF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4B5C7B" w:rsidRPr="009B3AF0">
        <w:rPr>
          <w:rFonts w:ascii="Times New Roman" w:hAnsi="Times New Roman" w:cs="Times New Roman"/>
          <w:sz w:val="24"/>
          <w:szCs w:val="24"/>
        </w:rPr>
        <w:t>3456</w:t>
      </w:r>
      <w:r w:rsidR="00283EA9" w:rsidRPr="009B3AF0">
        <w:rPr>
          <w:rFonts w:ascii="Times New Roman" w:hAnsi="Times New Roman" w:cs="Times New Roman"/>
          <w:sz w:val="24"/>
          <w:szCs w:val="24"/>
        </w:rPr>
        <w:t>, глубина цвета – 8 бит</w:t>
      </w:r>
      <w:r w:rsidR="004B5C7B" w:rsidRPr="009B3AF0">
        <w:rPr>
          <w:rFonts w:ascii="Times New Roman" w:hAnsi="Times New Roman" w:cs="Times New Roman"/>
          <w:sz w:val="24"/>
          <w:szCs w:val="24"/>
        </w:rPr>
        <w:t>.</w:t>
      </w:r>
      <w:r w:rsidR="00283EA9"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4B5C7B" w:rsidRPr="009B3AF0">
        <w:rPr>
          <w:rFonts w:ascii="Times New Roman" w:hAnsi="Times New Roman" w:cs="Times New Roman"/>
          <w:sz w:val="24"/>
          <w:szCs w:val="24"/>
        </w:rPr>
        <w:t xml:space="preserve">Время обработки при самом простом способе </w:t>
      </w:r>
      <w:r w:rsidR="00487C16" w:rsidRPr="009B3AF0">
        <w:rPr>
          <w:rFonts w:ascii="Times New Roman" w:hAnsi="Times New Roman" w:cs="Times New Roman"/>
          <w:sz w:val="24"/>
          <w:szCs w:val="24"/>
        </w:rPr>
        <w:t>компенсации</w:t>
      </w:r>
      <w:r w:rsidR="004B5C7B" w:rsidRPr="009B3AF0">
        <w:rPr>
          <w:rFonts w:ascii="Times New Roman" w:hAnsi="Times New Roman" w:cs="Times New Roman"/>
          <w:sz w:val="24"/>
          <w:szCs w:val="24"/>
        </w:rPr>
        <w:t xml:space="preserve"> краевых эффектов не превышает </w:t>
      </w:r>
      <w:r w:rsidR="00EB52AA" w:rsidRPr="009B3AF0">
        <w:rPr>
          <w:rFonts w:ascii="Times New Roman" w:hAnsi="Times New Roman" w:cs="Times New Roman"/>
          <w:sz w:val="24"/>
          <w:szCs w:val="24"/>
        </w:rPr>
        <w:t>трех секунд</w:t>
      </w:r>
      <w:r w:rsidR="004B5C7B" w:rsidRPr="009B3AF0">
        <w:rPr>
          <w:rFonts w:ascii="Times New Roman" w:hAnsi="Times New Roman" w:cs="Times New Roman"/>
          <w:sz w:val="24"/>
          <w:szCs w:val="24"/>
        </w:rPr>
        <w:t>, см. рисунок ниже.</w:t>
      </w:r>
    </w:p>
    <w:p w14:paraId="2AE480A3" w14:textId="77777777" w:rsidR="004B5C7B" w:rsidRPr="009B3AF0" w:rsidRDefault="004B5C7B" w:rsidP="0099625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6A348386" w14:textId="7BA6A5E2" w:rsidR="00996251" w:rsidRDefault="00996251" w:rsidP="0099625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eastAsiaTheme="majorEastAsia" w:hAnsi="Times New Roman" w:cs="Times New Roman"/>
          <w:b/>
          <w:bCs/>
          <w:noProof/>
          <w:color w:val="365F91" w:themeColor="accent1" w:themeShade="BF"/>
          <w:sz w:val="24"/>
          <w:szCs w:val="24"/>
          <w:lang w:eastAsia="ru-RU"/>
        </w:rPr>
        <w:lastRenderedPageBreak/>
        <w:drawing>
          <wp:inline distT="0" distB="0" distL="0" distR="0" wp14:anchorId="4336D91F" wp14:editId="2A344411">
            <wp:extent cx="3343716" cy="2250374"/>
            <wp:effectExtent l="0" t="0" r="0" b="0"/>
            <wp:docPr id="1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350" cy="2251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A93CB0" w14:textId="49FD2F55" w:rsidR="009E6EB0" w:rsidRDefault="009E6EB0" w:rsidP="0099625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ис. Вычислительная сложность винеровской фильтрации</w:t>
      </w:r>
    </w:p>
    <w:p w14:paraId="306A6FC5" w14:textId="77777777" w:rsidR="00D00EC2" w:rsidRPr="00D00EC2" w:rsidRDefault="00D00EC2" w:rsidP="0099625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7C65D8E" w14:textId="602428F5" w:rsidR="007F6E8B" w:rsidRPr="009B3AF0" w:rsidRDefault="007F6E8B" w:rsidP="007F6E8B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1" w:name="_Toc479517117"/>
      <w:bookmarkStart w:id="22" w:name="_Toc517083722"/>
      <w:r w:rsidRPr="009B3AF0">
        <w:rPr>
          <w:rFonts w:ascii="Times New Roman" w:hAnsi="Times New Roman" w:cs="Times New Roman"/>
          <w:sz w:val="24"/>
          <w:szCs w:val="24"/>
        </w:rPr>
        <w:t>Заключение</w:t>
      </w:r>
      <w:bookmarkEnd w:id="21"/>
      <w:bookmarkEnd w:id="22"/>
    </w:p>
    <w:p w14:paraId="40000E04" w14:textId="2A893BBC" w:rsidR="007F6E8B" w:rsidRPr="009B3AF0" w:rsidRDefault="00B8379E" w:rsidP="00B8379E">
      <w:pPr>
        <w:spacing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Разработано </w:t>
      </w:r>
      <w:r w:rsidR="00283EA9" w:rsidRPr="009B3AF0">
        <w:rPr>
          <w:rFonts w:ascii="Times New Roman" w:hAnsi="Times New Roman" w:cs="Times New Roman"/>
          <w:noProof/>
          <w:sz w:val="24"/>
          <w:szCs w:val="24"/>
        </w:rPr>
        <w:t>консольное приложение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C</w:t>
      </w:r>
      <w:r w:rsidRPr="00B8379E">
        <w:rPr>
          <w:rFonts w:ascii="Times New Roman" w:hAnsi="Times New Roman" w:cs="Times New Roman"/>
          <w:noProof/>
          <w:sz w:val="24"/>
          <w:szCs w:val="24"/>
        </w:rPr>
        <w:t xml:space="preserve">++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OpenCV</w:t>
      </w:r>
      <w:r w:rsidR="00283EA9" w:rsidRPr="009B3AF0">
        <w:rPr>
          <w:rFonts w:ascii="Times New Roman" w:hAnsi="Times New Roman" w:cs="Times New Roman"/>
          <w:noProof/>
          <w:sz w:val="24"/>
          <w:szCs w:val="24"/>
        </w:rPr>
        <w:t xml:space="preserve">, реализующее винеровскую фильтрацию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и фильтрацию по Тихонову </w:t>
      </w:r>
      <w:r w:rsidR="00283EA9" w:rsidRPr="009B3AF0">
        <w:rPr>
          <w:rFonts w:ascii="Times New Roman" w:hAnsi="Times New Roman" w:cs="Times New Roman"/>
          <w:noProof/>
          <w:sz w:val="24"/>
          <w:szCs w:val="24"/>
        </w:rPr>
        <w:t>для восстановления расфокусированны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х изображений. </w:t>
      </w:r>
      <w:r w:rsidR="00283EA9" w:rsidRPr="009B3AF0">
        <w:rPr>
          <w:rFonts w:ascii="Times New Roman" w:hAnsi="Times New Roman" w:cs="Times New Roman"/>
          <w:noProof/>
          <w:sz w:val="24"/>
          <w:szCs w:val="24"/>
        </w:rPr>
        <w:t>Приведены результаты восстановления реальных изображени</w:t>
      </w:r>
      <w:r>
        <w:rPr>
          <w:rFonts w:ascii="Times New Roman" w:hAnsi="Times New Roman" w:cs="Times New Roman"/>
          <w:noProof/>
          <w:sz w:val="24"/>
          <w:szCs w:val="24"/>
        </w:rPr>
        <w:t>й разной степени расфокусировки. Показано, что практически всегда восстанавливается читаемость текста.</w:t>
      </w:r>
      <w:r w:rsidR="00283EA9" w:rsidRPr="009B3AF0">
        <w:rPr>
          <w:rFonts w:ascii="Times New Roman" w:hAnsi="Times New Roman" w:cs="Times New Roman"/>
          <w:noProof/>
          <w:sz w:val="24"/>
          <w:szCs w:val="24"/>
        </w:rPr>
        <w:t xml:space="preserve"> Проведено сравнение винеровской фильтрации и фильтрации по Тихонову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на примере двух ихображени</w:t>
      </w:r>
      <w:r w:rsidR="00783C70">
        <w:rPr>
          <w:rFonts w:ascii="Times New Roman" w:hAnsi="Times New Roman" w:cs="Times New Roman"/>
          <w:noProof/>
          <w:sz w:val="24"/>
          <w:szCs w:val="24"/>
        </w:rPr>
        <w:t>й</w:t>
      </w:r>
      <w:r w:rsidR="00283EA9" w:rsidRPr="009B3AF0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2CB8CAF5" w14:textId="4C728527" w:rsidR="00283EA9" w:rsidRDefault="007F6E8B" w:rsidP="00283EA9">
      <w:pPr>
        <w:spacing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B3AF0">
        <w:rPr>
          <w:rFonts w:ascii="Times New Roman" w:hAnsi="Times New Roman" w:cs="Times New Roman"/>
          <w:color w:val="000000"/>
          <w:sz w:val="24"/>
          <w:szCs w:val="24"/>
        </w:rPr>
        <w:t xml:space="preserve">Дальнейшее развитие: </w:t>
      </w:r>
      <w:r w:rsidR="00283EA9" w:rsidRPr="009B3AF0">
        <w:rPr>
          <w:rFonts w:ascii="Times New Roman" w:hAnsi="Times New Roman" w:cs="Times New Roman"/>
          <w:color w:val="000000"/>
          <w:sz w:val="24"/>
          <w:szCs w:val="24"/>
        </w:rPr>
        <w:t>автоматический поиск радиуса кружка р</w:t>
      </w:r>
      <w:r w:rsidR="00765900" w:rsidRPr="009B3AF0">
        <w:rPr>
          <w:rFonts w:ascii="Times New Roman" w:hAnsi="Times New Roman" w:cs="Times New Roman"/>
          <w:color w:val="000000"/>
          <w:sz w:val="24"/>
          <w:szCs w:val="24"/>
        </w:rPr>
        <w:t>азмытия и отношения сигнал/шум, оценка функции рассеяния точки для реальных изображений.</w:t>
      </w:r>
    </w:p>
    <w:p w14:paraId="1B0430A4" w14:textId="3019EE7D" w:rsidR="00B8379E" w:rsidRPr="005528EA" w:rsidRDefault="00B8379E" w:rsidP="00B8379E">
      <w:pPr>
        <w:spacing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роблемные и неясные моменты</w:t>
      </w:r>
      <w:r w:rsidRPr="00B8379E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1) почему период «звона» составляет </w:t>
      </w:r>
      <w:r w:rsidRPr="00B8379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 w14:anchorId="4CC0BA55">
          <v:shape id="_x0000_i1177" type="#_x0000_t75" style="width:15pt;height:13pt" o:ole="">
            <v:imagedata r:id="rId307" o:title=""/>
          </v:shape>
          <o:OLEObject Type="Embed" ProgID="Equation.DSMT4" ShapeID="_x0000_i1177" DrawAspect="Content" ObjectID="_1601451347" r:id="rId308"/>
        </w:object>
      </w:r>
      <w:r w:rsidRPr="00B8379E">
        <w:rPr>
          <w:rFonts w:ascii="Times New Roman" w:hAnsi="Times New Roman" w:cs="Times New Roman"/>
          <w:color w:val="000000"/>
          <w:sz w:val="24"/>
          <w:szCs w:val="24"/>
        </w:rPr>
        <w:t>?</w:t>
      </w:r>
      <w:r w:rsidR="005528EA" w:rsidRPr="005528EA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Pr="00B8379E">
        <w:rPr>
          <w:rFonts w:ascii="Times New Roman" w:hAnsi="Times New Roman" w:cs="Times New Roman"/>
          <w:color w:val="000000"/>
          <w:sz w:val="24"/>
          <w:szCs w:val="24"/>
        </w:rPr>
        <w:t xml:space="preserve"> 2) </w:t>
      </w:r>
      <w:r>
        <w:rPr>
          <w:rFonts w:ascii="Times New Roman" w:hAnsi="Times New Roman" w:cs="Times New Roman"/>
          <w:color w:val="000000"/>
          <w:sz w:val="24"/>
          <w:szCs w:val="24"/>
        </w:rPr>
        <w:t>почему сглаживание изображени</w:t>
      </w:r>
      <w:r w:rsidR="005528EA">
        <w:rPr>
          <w:rFonts w:ascii="Times New Roman" w:hAnsi="Times New Roman" w:cs="Times New Roman"/>
          <w:color w:val="000000"/>
          <w:sz w:val="24"/>
          <w:szCs w:val="24"/>
        </w:rPr>
        <w:t>я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окном</w:t>
      </w:r>
      <w:r w:rsidR="005528EA">
        <w:rPr>
          <w:rFonts w:ascii="Times New Roman" w:hAnsi="Times New Roman" w:cs="Times New Roman"/>
          <w:color w:val="000000"/>
          <w:sz w:val="24"/>
          <w:szCs w:val="24"/>
        </w:rPr>
        <w:t xml:space="preserve"> с такими же характеристиками, как и </w:t>
      </w:r>
      <w:proofErr w:type="gramStart"/>
      <w:r w:rsidR="005528EA">
        <w:rPr>
          <w:rFonts w:ascii="Times New Roman" w:hAnsi="Times New Roman" w:cs="Times New Roman"/>
          <w:color w:val="000000"/>
          <w:sz w:val="24"/>
          <w:szCs w:val="24"/>
        </w:rPr>
        <w:t>ФРТ</w:t>
      </w:r>
      <w:proofErr w:type="gramEnd"/>
      <w:r w:rsidR="005528EA">
        <w:rPr>
          <w:rFonts w:ascii="Times New Roman" w:hAnsi="Times New Roman" w:cs="Times New Roman"/>
          <w:color w:val="000000"/>
          <w:sz w:val="24"/>
          <w:szCs w:val="24"/>
        </w:rPr>
        <w:t xml:space="preserve"> подавляет эффект «звона»</w:t>
      </w:r>
      <w:r w:rsidR="005528EA" w:rsidRPr="005528EA">
        <w:rPr>
          <w:rFonts w:ascii="Times New Roman" w:hAnsi="Times New Roman" w:cs="Times New Roman"/>
          <w:color w:val="000000"/>
          <w:sz w:val="24"/>
          <w:szCs w:val="24"/>
        </w:rPr>
        <w:t xml:space="preserve">?; 3) </w:t>
      </w:r>
      <w:r w:rsidR="005528EA">
        <w:rPr>
          <w:rFonts w:ascii="Times New Roman" w:hAnsi="Times New Roman" w:cs="Times New Roman"/>
          <w:color w:val="000000"/>
          <w:sz w:val="24"/>
          <w:szCs w:val="24"/>
        </w:rPr>
        <w:t>почему не удалось получить оценку ФРТ для реальных изображений</w:t>
      </w:r>
      <w:r w:rsidR="005528EA" w:rsidRPr="005528EA">
        <w:rPr>
          <w:rFonts w:ascii="Times New Roman" w:hAnsi="Times New Roman" w:cs="Times New Roman"/>
          <w:color w:val="000000"/>
          <w:sz w:val="24"/>
          <w:szCs w:val="24"/>
        </w:rPr>
        <w:t xml:space="preserve">?; 4) </w:t>
      </w:r>
      <w:r w:rsidR="005528EA">
        <w:rPr>
          <w:rFonts w:ascii="Times New Roman" w:hAnsi="Times New Roman" w:cs="Times New Roman"/>
          <w:color w:val="000000"/>
          <w:sz w:val="24"/>
          <w:szCs w:val="24"/>
        </w:rPr>
        <w:t>почему фильтрация по Тихонову дала результаты хуже, чем винеровская фильтрация?</w:t>
      </w:r>
    </w:p>
    <w:p w14:paraId="1EFFC430" w14:textId="04DBE5D3" w:rsidR="00E32043" w:rsidRPr="009B3AF0" w:rsidRDefault="00F1255D" w:rsidP="007F6E8B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23" w:name="_Toc517083723"/>
      <w:r w:rsidRPr="009B3AF0">
        <w:rPr>
          <w:rFonts w:ascii="Times New Roman" w:hAnsi="Times New Roman" w:cs="Times New Roman"/>
          <w:sz w:val="24"/>
          <w:szCs w:val="24"/>
        </w:rPr>
        <w:t>Литература</w:t>
      </w:r>
      <w:bookmarkEnd w:id="23"/>
    </w:p>
    <w:p w14:paraId="4C6A0CDD" w14:textId="1550830D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http://smartdeblur.net/</w:t>
      </w:r>
    </w:p>
    <w:p w14:paraId="1B7C6669" w14:textId="5575A754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http://refocus.sourceforge.net/#download</w:t>
      </w:r>
    </w:p>
    <w:p w14:paraId="0E7181BF" w14:textId="5ED61B0A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https://sourceforge.net/projects/refocus/?source=typ_redirect</w:t>
      </w:r>
    </w:p>
    <w:p w14:paraId="338B2752" w14:textId="3C823379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Focus Magic, www.focusmagic.com</w:t>
      </w:r>
    </w:p>
    <w:p w14:paraId="7C7051B2" w14:textId="21759142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TopazInFocus, www.topazlabs.com/infocus</w:t>
      </w:r>
    </w:p>
    <w:p w14:paraId="7BFB22DB" w14:textId="542E5515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lastRenderedPageBreak/>
        <w:t>https://www.youtube.com/watch?v=IwrFuaLJv1c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ab/>
        <w:t>- Photoshop Topaz InFocus plugin (1/2)</w:t>
      </w:r>
    </w:p>
    <w:p w14:paraId="6C751BE0" w14:textId="1EAC662A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https://www.youtube.com/watch?v=cyuXwDFs95U (2/2)</w:t>
      </w:r>
    </w:p>
    <w:p w14:paraId="63BB4500" w14:textId="6B445BAE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https://xn--c1adkjnf.net/topaz-infocus/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ab/>
        <w:t xml:space="preserve">- </w:t>
      </w:r>
      <w:r w:rsidRPr="009B3AF0">
        <w:rPr>
          <w:rFonts w:ascii="Times New Roman" w:hAnsi="Times New Roman" w:cs="Times New Roman"/>
          <w:sz w:val="24"/>
          <w:szCs w:val="24"/>
        </w:rPr>
        <w:t>описание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Photoshop Topaz InFocus plugin (RUS)</w:t>
      </w:r>
    </w:p>
    <w:p w14:paraId="67774D2E" w14:textId="51BD492B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http://www.cse.cuhk.edu.hk/%7Eleojia/projects/robust_deblur/robust_motion_deblurring.pdf</w:t>
      </w:r>
    </w:p>
    <w:p w14:paraId="66D8DDC3" w14:textId="40C0A8AF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http://www.cse.cuhk.edu.hk/~leojia/projects/robust_deblur/result_n_comparison.pdf</w:t>
      </w:r>
    </w:p>
    <w:p w14:paraId="28C06BF1" w14:textId="46F0E292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http://www.cse.cuhk.edu.hk/~leojia/projects/robust_deblur/index.html</w:t>
      </w:r>
    </w:p>
    <w:p w14:paraId="78F9B7D1" w14:textId="102D7A79" w:rsidR="0037742D" w:rsidRPr="009B3AF0" w:rsidRDefault="0037742D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http://www.cse.cuhk.edu.hk/~leojia/deblurring.htm</w:t>
      </w:r>
    </w:p>
    <w:p w14:paraId="5E7F1172" w14:textId="09963081" w:rsidR="00B11EA7" w:rsidRPr="009B3AF0" w:rsidRDefault="009E5F9C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hyperlink r:id="rId309" w:history="1">
        <w:r w:rsidR="000235EF" w:rsidRPr="009B3AF0">
          <w:rPr>
            <w:rStyle w:val="a5"/>
            <w:rFonts w:ascii="Times New Roman" w:hAnsi="Times New Roman" w:cs="Times New Roman"/>
            <w:sz w:val="24"/>
            <w:szCs w:val="24"/>
            <w:lang w:val="en-US"/>
          </w:rPr>
          <w:t>http://img-service.com/overview/image_restoration_deblurring.html</w:t>
        </w:r>
      </w:hyperlink>
    </w:p>
    <w:p w14:paraId="78FAD3E3" w14:textId="65D5F275" w:rsidR="000235EF" w:rsidRPr="009B3AF0" w:rsidRDefault="009E5F9C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hyperlink r:id="rId310" w:history="1">
        <w:r w:rsidR="008929C5" w:rsidRPr="009B3AF0">
          <w:rPr>
            <w:rStyle w:val="a5"/>
            <w:rFonts w:ascii="Times New Roman" w:hAnsi="Times New Roman" w:cs="Times New Roman"/>
            <w:sz w:val="24"/>
            <w:szCs w:val="24"/>
            <w:lang w:val="en-US"/>
          </w:rPr>
          <w:t>https://opencv.org/links.html</w:t>
        </w:r>
      </w:hyperlink>
    </w:p>
    <w:p w14:paraId="1AA2046C" w14:textId="19C28E65" w:rsidR="00032C88" w:rsidRPr="009B3AF0" w:rsidRDefault="00032C88" w:rsidP="000C2D91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</w:rPr>
        <w:t>Грузман И.С., Киричук В.С., Косых В.П., Перетягин Г.И., Спектор А.А., Цифровая обработка изображений в информационных системах: Учебное пособие.- Новосибирск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9B3AF0">
        <w:rPr>
          <w:rFonts w:ascii="Times New Roman" w:hAnsi="Times New Roman" w:cs="Times New Roman"/>
          <w:sz w:val="24"/>
          <w:szCs w:val="24"/>
        </w:rPr>
        <w:t>Изд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9B3AF0">
        <w:rPr>
          <w:rFonts w:ascii="Times New Roman" w:hAnsi="Times New Roman" w:cs="Times New Roman"/>
          <w:sz w:val="24"/>
          <w:szCs w:val="24"/>
        </w:rPr>
        <w:t>во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9B3AF0">
        <w:rPr>
          <w:rFonts w:ascii="Times New Roman" w:hAnsi="Times New Roman" w:cs="Times New Roman"/>
          <w:sz w:val="24"/>
          <w:szCs w:val="24"/>
        </w:rPr>
        <w:t>НГТУ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 xml:space="preserve">, 2000. - 168 </w:t>
      </w:r>
      <w:r w:rsidRPr="009B3AF0">
        <w:rPr>
          <w:rFonts w:ascii="Times New Roman" w:hAnsi="Times New Roman" w:cs="Times New Roman"/>
          <w:sz w:val="24"/>
          <w:szCs w:val="24"/>
        </w:rPr>
        <w:t>с</w:t>
      </w:r>
      <w:r w:rsidRPr="009B3AF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CE278EC" w14:textId="77777777" w:rsidR="00B57027" w:rsidRPr="009B3AF0" w:rsidRDefault="00B57027" w:rsidP="00B57027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B3AF0">
        <w:rPr>
          <w:rFonts w:ascii="Times New Roman" w:hAnsi="Times New Roman" w:cs="Times New Roman"/>
          <w:sz w:val="24"/>
          <w:szCs w:val="24"/>
          <w:lang w:val="en-US"/>
        </w:rPr>
        <w:t>"Digital Image Processing", R. C. Gonzalez &amp; R. E. Woods, Addison-Wesley Publishing Company, Inc., 1992.</w:t>
      </w:r>
    </w:p>
    <w:p w14:paraId="61123BCE" w14:textId="6A79CF0E" w:rsidR="000235EF" w:rsidRDefault="009E5F9C" w:rsidP="00D7330A">
      <w:pPr>
        <w:pStyle w:val="a9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hyperlink r:id="rId311" w:history="1">
        <w:r w:rsidR="008B4C77" w:rsidRPr="00C84067">
          <w:rPr>
            <w:rStyle w:val="a5"/>
            <w:rFonts w:ascii="Times New Roman" w:hAnsi="Times New Roman" w:cs="Times New Roman"/>
            <w:sz w:val="24"/>
            <w:szCs w:val="24"/>
            <w:lang w:val="en-US"/>
          </w:rPr>
          <w:t>https://www.mathworks.com/help/images/ref/edgetaper.html</w:t>
        </w:r>
      </w:hyperlink>
    </w:p>
    <w:p w14:paraId="4EF58E66" w14:textId="77777777" w:rsidR="00531F17" w:rsidRDefault="00531F17" w:rsidP="00531F1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998A415" w14:textId="2718754D" w:rsidR="00531F17" w:rsidRPr="00531F17" w:rsidRDefault="00531F17" w:rsidP="00531F17">
      <w:pPr>
        <w:pStyle w:val="1"/>
        <w:numPr>
          <w:ilvl w:val="0"/>
          <w:numId w:val="4"/>
        </w:numPr>
      </w:pPr>
      <w:r w:rsidRPr="00531F17">
        <w:t>Результаты восстановления смазанных изображений</w:t>
      </w:r>
      <w:r w:rsidR="000B7B3D">
        <w:t xml:space="preserve"> автомобильных номеров</w:t>
      </w:r>
    </w:p>
    <w:p w14:paraId="0DE1D40A" w14:textId="665F79B4" w:rsidR="001E0409" w:rsidRPr="009B3AF0" w:rsidRDefault="00DA5F57" w:rsidP="001E0409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маз изображения возникает при взаимном движении камеры и объекта относительно друг друга во время экспозиции</w:t>
      </w:r>
      <w:r w:rsidR="009E1A84">
        <w:rPr>
          <w:rFonts w:ascii="Times New Roman" w:hAnsi="Times New Roman" w:cs="Times New Roman"/>
          <w:sz w:val="24"/>
          <w:szCs w:val="24"/>
        </w:rPr>
        <w:t xml:space="preserve"> </w:t>
      </w:r>
      <w:r w:rsidR="009E1A84" w:rsidRPr="009E1A84">
        <w:rPr>
          <w:rFonts w:ascii="Times New Roman" w:hAnsi="Times New Roman" w:cs="Times New Roman"/>
          <w:sz w:val="24"/>
          <w:szCs w:val="24"/>
        </w:rPr>
        <w:t>[15]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9E1A84">
        <w:rPr>
          <w:rFonts w:ascii="Times New Roman" w:hAnsi="Times New Roman" w:cs="Times New Roman"/>
          <w:sz w:val="24"/>
          <w:szCs w:val="24"/>
        </w:rPr>
        <w:t xml:space="preserve">Рассмотрим только тот случай, когда снимаемый объект </w:t>
      </w:r>
      <w:r w:rsidR="004A624F">
        <w:rPr>
          <w:rFonts w:ascii="Times New Roman" w:hAnsi="Times New Roman" w:cs="Times New Roman"/>
          <w:sz w:val="24"/>
          <w:szCs w:val="24"/>
        </w:rPr>
        <w:t xml:space="preserve">линейно </w:t>
      </w:r>
      <w:r w:rsidR="009E1A84">
        <w:rPr>
          <w:rFonts w:ascii="Times New Roman" w:hAnsi="Times New Roman" w:cs="Times New Roman"/>
          <w:sz w:val="24"/>
          <w:szCs w:val="24"/>
        </w:rPr>
        <w:t xml:space="preserve">перемещается относительно неподвижной камеры. </w:t>
      </w:r>
      <w:r w:rsidR="001B238D">
        <w:rPr>
          <w:rFonts w:ascii="Times New Roman" w:hAnsi="Times New Roman" w:cs="Times New Roman"/>
          <w:sz w:val="24"/>
          <w:szCs w:val="24"/>
        </w:rPr>
        <w:t xml:space="preserve">В таком случае </w:t>
      </w:r>
      <w:r w:rsidR="00531F17" w:rsidRPr="009B3AF0">
        <w:rPr>
          <w:rFonts w:ascii="Times New Roman" w:hAnsi="Times New Roman" w:cs="Times New Roman"/>
          <w:sz w:val="24"/>
          <w:szCs w:val="24"/>
        </w:rPr>
        <w:t xml:space="preserve">искажающая система хорошо аппроксимируется ФРТ </w:t>
      </w:r>
      <w:r w:rsidR="00531F17">
        <w:rPr>
          <w:rFonts w:ascii="Times New Roman" w:hAnsi="Times New Roman" w:cs="Times New Roman"/>
          <w:sz w:val="24"/>
          <w:szCs w:val="24"/>
        </w:rPr>
        <w:t xml:space="preserve">в виде </w:t>
      </w:r>
      <w:r w:rsidR="00D245FB">
        <w:rPr>
          <w:rFonts w:ascii="Times New Roman" w:hAnsi="Times New Roman" w:cs="Times New Roman"/>
          <w:sz w:val="24"/>
          <w:szCs w:val="24"/>
        </w:rPr>
        <w:t>отрезка</w:t>
      </w:r>
      <w:r w:rsidR="001B238D">
        <w:rPr>
          <w:rFonts w:ascii="Times New Roman" w:hAnsi="Times New Roman" w:cs="Times New Roman"/>
          <w:sz w:val="24"/>
          <w:szCs w:val="24"/>
        </w:rPr>
        <w:t xml:space="preserve">, </w:t>
      </w:r>
      <w:r w:rsidR="00D245FB">
        <w:rPr>
          <w:rFonts w:ascii="Times New Roman" w:hAnsi="Times New Roman" w:cs="Times New Roman"/>
          <w:sz w:val="24"/>
          <w:szCs w:val="24"/>
        </w:rPr>
        <w:t xml:space="preserve">который направлен </w:t>
      </w:r>
      <w:r w:rsidR="001B238D">
        <w:rPr>
          <w:rFonts w:ascii="Times New Roman" w:hAnsi="Times New Roman" w:cs="Times New Roman"/>
          <w:sz w:val="24"/>
          <w:szCs w:val="24"/>
        </w:rPr>
        <w:t>вдоль движения объекта</w:t>
      </w:r>
      <w:r w:rsidR="00301557">
        <w:rPr>
          <w:rFonts w:ascii="Times New Roman" w:hAnsi="Times New Roman" w:cs="Times New Roman"/>
          <w:sz w:val="24"/>
          <w:szCs w:val="24"/>
        </w:rPr>
        <w:t>.</w:t>
      </w:r>
      <w:r w:rsidR="001E0409" w:rsidRPr="001E0409">
        <w:rPr>
          <w:rFonts w:ascii="Times New Roman" w:hAnsi="Times New Roman" w:cs="Times New Roman"/>
          <w:sz w:val="24"/>
          <w:szCs w:val="24"/>
        </w:rPr>
        <w:t xml:space="preserve"> </w:t>
      </w:r>
      <w:r w:rsidR="001E0409">
        <w:rPr>
          <w:rFonts w:ascii="Times New Roman" w:hAnsi="Times New Roman" w:cs="Times New Roman"/>
          <w:sz w:val="24"/>
          <w:szCs w:val="24"/>
        </w:rPr>
        <w:t xml:space="preserve">Такая </w:t>
      </w:r>
      <w:r w:rsidR="001E0409" w:rsidRPr="009B3AF0">
        <w:rPr>
          <w:rFonts w:ascii="Times New Roman" w:hAnsi="Times New Roman" w:cs="Times New Roman"/>
          <w:sz w:val="24"/>
          <w:szCs w:val="24"/>
        </w:rPr>
        <w:t xml:space="preserve">ФРТ </w:t>
      </w:r>
      <w:r w:rsidR="001E0409">
        <w:rPr>
          <w:rFonts w:ascii="Times New Roman" w:hAnsi="Times New Roman" w:cs="Times New Roman"/>
          <w:sz w:val="24"/>
          <w:szCs w:val="24"/>
        </w:rPr>
        <w:t>задаётся двумя параметрами</w:t>
      </w:r>
      <w:r w:rsidR="001E0409" w:rsidRPr="001E0409">
        <w:rPr>
          <w:rFonts w:ascii="Times New Roman" w:hAnsi="Times New Roman" w:cs="Times New Roman"/>
          <w:sz w:val="24"/>
          <w:szCs w:val="24"/>
        </w:rPr>
        <w:t>:</w:t>
      </w:r>
      <w:r w:rsidR="001E0409">
        <w:rPr>
          <w:rFonts w:ascii="Times New Roman" w:hAnsi="Times New Roman" w:cs="Times New Roman"/>
          <w:sz w:val="24"/>
          <w:szCs w:val="24"/>
        </w:rPr>
        <w:t xml:space="preserve"> длина </w:t>
      </w:r>
      <w:r w:rsidR="000F1683" w:rsidRPr="000F1683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73D16DED">
          <v:shape id="_x0000_i1178" type="#_x0000_t75" style="width:11pt;height:13pt" o:ole="">
            <v:imagedata r:id="rId312" o:title=""/>
          </v:shape>
          <o:OLEObject Type="Embed" ProgID="Equation.DSMT4" ShapeID="_x0000_i1178" DrawAspect="Content" ObjectID="_1601451348" r:id="rId313"/>
        </w:object>
      </w:r>
      <w:r w:rsidR="001E0409">
        <w:rPr>
          <w:rFonts w:ascii="Times New Roman" w:hAnsi="Times New Roman" w:cs="Times New Roman"/>
          <w:sz w:val="24"/>
          <w:szCs w:val="24"/>
        </w:rPr>
        <w:t xml:space="preserve"> и угол смаза </w:t>
      </w:r>
      <w:r w:rsidR="005B0D28" w:rsidRPr="005B0D28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EF0DBE5">
          <v:shape id="_x0000_i1179" type="#_x0000_t75" style="width:10pt;height:14pt" o:ole="">
            <v:imagedata r:id="rId314" o:title=""/>
          </v:shape>
          <o:OLEObject Type="Embed" ProgID="Equation.DSMT4" ShapeID="_x0000_i1179" DrawAspect="Content" ObjectID="_1601451349" r:id="rId315"/>
        </w:object>
      </w:r>
      <w:r w:rsidR="001E0409" w:rsidRPr="009B3AF0">
        <w:rPr>
          <w:rFonts w:ascii="Times New Roman" w:hAnsi="Times New Roman" w:cs="Times New Roman"/>
          <w:sz w:val="24"/>
          <w:szCs w:val="24"/>
        </w:rPr>
        <w:t>.</w:t>
      </w:r>
    </w:p>
    <w:p w14:paraId="20BC0C46" w14:textId="6606F9E4" w:rsidR="00E321C1" w:rsidRPr="009B3AF0" w:rsidRDefault="00420CAF" w:rsidP="00531F17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</w:t>
      </w:r>
      <w:r w:rsidR="00046B72" w:rsidRPr="00046B72">
        <w:rPr>
          <w:rFonts w:ascii="Times New Roman" w:hAnsi="Times New Roman" w:cs="Times New Roman"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о искажённое изображение </w:t>
      </w:r>
      <w:r w:rsidR="006E32BF">
        <w:rPr>
          <w:rFonts w:ascii="Times New Roman" w:hAnsi="Times New Roman" w:cs="Times New Roman"/>
          <w:sz w:val="24"/>
          <w:szCs w:val="24"/>
        </w:rPr>
        <w:t xml:space="preserve">двух </w:t>
      </w:r>
      <w:r>
        <w:rPr>
          <w:rFonts w:ascii="Times New Roman" w:hAnsi="Times New Roman" w:cs="Times New Roman"/>
          <w:sz w:val="24"/>
          <w:szCs w:val="24"/>
        </w:rPr>
        <w:t>легков</w:t>
      </w:r>
      <w:r w:rsidR="006E32BF">
        <w:rPr>
          <w:rFonts w:ascii="Times New Roman" w:hAnsi="Times New Roman" w:cs="Times New Roman"/>
          <w:sz w:val="24"/>
          <w:szCs w:val="24"/>
        </w:rPr>
        <w:t>ых</w:t>
      </w:r>
      <w:r>
        <w:rPr>
          <w:rFonts w:ascii="Times New Roman" w:hAnsi="Times New Roman" w:cs="Times New Roman"/>
          <w:sz w:val="24"/>
          <w:szCs w:val="24"/>
        </w:rPr>
        <w:t xml:space="preserve"> автомобил</w:t>
      </w:r>
      <w:r w:rsidR="006E32BF">
        <w:rPr>
          <w:rFonts w:ascii="Times New Roman" w:hAnsi="Times New Roman" w:cs="Times New Roman"/>
          <w:sz w:val="24"/>
          <w:szCs w:val="24"/>
        </w:rPr>
        <w:t>ей</w:t>
      </w:r>
      <w:r>
        <w:rPr>
          <w:rFonts w:ascii="Times New Roman" w:hAnsi="Times New Roman" w:cs="Times New Roman"/>
          <w:sz w:val="24"/>
          <w:szCs w:val="24"/>
        </w:rPr>
        <w:t xml:space="preserve">, полученное при </w:t>
      </w:r>
      <w:r w:rsidR="00523791">
        <w:rPr>
          <w:rFonts w:ascii="Times New Roman" w:hAnsi="Times New Roman" w:cs="Times New Roman"/>
          <w:sz w:val="24"/>
          <w:szCs w:val="24"/>
        </w:rPr>
        <w:t xml:space="preserve">недостаточно короткой </w:t>
      </w:r>
      <w:r>
        <w:rPr>
          <w:rFonts w:ascii="Times New Roman" w:hAnsi="Times New Roman" w:cs="Times New Roman"/>
          <w:sz w:val="24"/>
          <w:szCs w:val="24"/>
        </w:rPr>
        <w:t>экспозиции, приведшей к появлению заметного смаза.</w:t>
      </w:r>
    </w:p>
    <w:p w14:paraId="1FDBB20A" w14:textId="77777777" w:rsidR="00531F17" w:rsidRPr="00531F17" w:rsidRDefault="00531F17" w:rsidP="00531F1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9110DC" w:rsidRPr="009B3AF0" w14:paraId="684AC820" w14:textId="77777777" w:rsidTr="00370B1B">
        <w:tc>
          <w:tcPr>
            <w:tcW w:w="9571" w:type="dxa"/>
          </w:tcPr>
          <w:p w14:paraId="3571C2CB" w14:textId="34CB716E" w:rsidR="009110DC" w:rsidRPr="009B3AF0" w:rsidRDefault="007D6BAD" w:rsidP="00370B1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D6BAD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7BCB615F" wp14:editId="6E96E0F0">
                  <wp:extent cx="5643349" cy="3024075"/>
                  <wp:effectExtent l="0" t="0" r="0" b="508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5036" cy="30249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10DC" w:rsidRPr="009B3AF0" w14:paraId="623BDF2E" w14:textId="77777777" w:rsidTr="00370B1B">
        <w:tc>
          <w:tcPr>
            <w:tcW w:w="9571" w:type="dxa"/>
          </w:tcPr>
          <w:p w14:paraId="17EC606C" w14:textId="45088100" w:rsidR="009110DC" w:rsidRPr="009B3AF0" w:rsidRDefault="009110DC" w:rsidP="009110D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507538">
              <w:rPr>
                <w:rFonts w:ascii="Times New Roman" w:hAnsi="Times New Roman" w:cs="Times New Roman"/>
                <w:sz w:val="24"/>
                <w:szCs w:val="24"/>
              </w:rPr>
              <w:t xml:space="preserve"> 12.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скажённое изображение двух легковых автомобилей</w:t>
            </w:r>
          </w:p>
        </w:tc>
      </w:tr>
    </w:tbl>
    <w:p w14:paraId="0EEEF821" w14:textId="77777777" w:rsidR="00A54276" w:rsidRDefault="00A54276" w:rsidP="008B4C7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CB1F230" w14:textId="76A71D69" w:rsidR="00507538" w:rsidRPr="009B3AF0" w:rsidRDefault="00507538" w:rsidP="00FB080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>На рис.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9B3AF0">
        <w:rPr>
          <w:rFonts w:ascii="Times New Roman" w:hAnsi="Times New Roman" w:cs="Times New Roman"/>
          <w:sz w:val="24"/>
          <w:szCs w:val="24"/>
        </w:rPr>
        <w:t xml:space="preserve"> представлены результаты восстановления </w:t>
      </w:r>
      <w:r>
        <w:rPr>
          <w:rFonts w:ascii="Times New Roman" w:hAnsi="Times New Roman" w:cs="Times New Roman"/>
          <w:sz w:val="24"/>
          <w:szCs w:val="24"/>
        </w:rPr>
        <w:t xml:space="preserve">номеров обоих </w:t>
      </w:r>
      <w:r w:rsidR="00FB080F">
        <w:rPr>
          <w:rFonts w:ascii="Times New Roman" w:hAnsi="Times New Roman" w:cs="Times New Roman"/>
          <w:sz w:val="24"/>
          <w:szCs w:val="24"/>
        </w:rPr>
        <w:t>автомобилей</w:t>
      </w:r>
      <w:r w:rsidR="002477E0">
        <w:rPr>
          <w:rFonts w:ascii="Times New Roman" w:hAnsi="Times New Roman" w:cs="Times New Roman"/>
          <w:sz w:val="24"/>
          <w:szCs w:val="24"/>
        </w:rPr>
        <w:t xml:space="preserve"> с помощью фильтра Винера</w:t>
      </w:r>
      <w:r w:rsidRPr="009B3AF0">
        <w:rPr>
          <w:rFonts w:ascii="Times New Roman" w:hAnsi="Times New Roman" w:cs="Times New Roman"/>
          <w:sz w:val="24"/>
          <w:szCs w:val="24"/>
        </w:rPr>
        <w:t xml:space="preserve">. Значение параметров </w:t>
      </w:r>
      <w:r w:rsidR="000F1683" w:rsidRPr="000F1683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71F27BB5">
          <v:shape id="_x0000_i1180" type="#_x0000_t75" style="width:11pt;height:13pt" o:ole="">
            <v:imagedata r:id="rId317" o:title=""/>
          </v:shape>
          <o:OLEObject Type="Embed" ProgID="Equation.DSMT4" ShapeID="_x0000_i1180" DrawAspect="Content" ObjectID="_1601451350" r:id="rId318"/>
        </w:object>
      </w:r>
      <w:r w:rsidR="00FC07AF">
        <w:rPr>
          <w:rFonts w:ascii="Times New Roman" w:hAnsi="Times New Roman" w:cs="Times New Roman"/>
          <w:sz w:val="24"/>
          <w:szCs w:val="24"/>
        </w:rPr>
        <w:t xml:space="preserve">, </w:t>
      </w:r>
      <w:r w:rsidR="00FB080F" w:rsidRPr="005B0D28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E80BFBE">
          <v:shape id="_x0000_i1181" type="#_x0000_t75" style="width:10pt;height:14pt" o:ole="">
            <v:imagedata r:id="rId314" o:title=""/>
          </v:shape>
          <o:OLEObject Type="Embed" ProgID="Equation.DSMT4" ShapeID="_x0000_i1181" DrawAspect="Content" ObjectID="_1601451351" r:id="rId319"/>
        </w:object>
      </w:r>
      <w:r w:rsidR="00FC07AF">
        <w:rPr>
          <w:rFonts w:ascii="Times New Roman" w:hAnsi="Times New Roman" w:cs="Times New Roman"/>
          <w:sz w:val="24"/>
          <w:szCs w:val="24"/>
        </w:rPr>
        <w:t xml:space="preserve"> и </w:t>
      </w:r>
      <w:r w:rsidR="00FC07AF" w:rsidRPr="00FC07A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9F06BB5">
          <v:shape id="_x0000_i1182" type="#_x0000_t75" style="width:26pt;height:14pt" o:ole="">
            <v:imagedata r:id="rId320" o:title=""/>
          </v:shape>
          <o:OLEObject Type="Embed" ProgID="Equation.DSMT4" ShapeID="_x0000_i1182" DrawAspect="Content" ObjectID="_1601451352" r:id="rId321"/>
        </w:object>
      </w:r>
      <w:r w:rsidRPr="009B3AF0">
        <w:rPr>
          <w:rFonts w:ascii="Times New Roman" w:hAnsi="Times New Roman" w:cs="Times New Roman"/>
          <w:sz w:val="24"/>
          <w:szCs w:val="24"/>
        </w:rPr>
        <w:t xml:space="preserve"> подбирались таким образом, чтобы обеспечить наилучшее визуальное качество восстановления</w:t>
      </w:r>
      <w:r w:rsidR="00283973">
        <w:rPr>
          <w:rFonts w:ascii="Times New Roman" w:hAnsi="Times New Roman" w:cs="Times New Roman"/>
          <w:sz w:val="24"/>
          <w:szCs w:val="24"/>
        </w:rPr>
        <w:t xml:space="preserve"> номера автомобиля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960D4E" w:rsidRPr="009B3AF0" w14:paraId="76B3C7BC" w14:textId="77777777" w:rsidTr="00296B30">
        <w:tc>
          <w:tcPr>
            <w:tcW w:w="4785" w:type="dxa"/>
          </w:tcPr>
          <w:p w14:paraId="4EE3AB2D" w14:textId="2FB21A8B" w:rsidR="00960D4E" w:rsidRPr="009B3AF0" w:rsidRDefault="008377E1" w:rsidP="00370B1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EB113BF" wp14:editId="57C1FEDF">
                  <wp:extent cx="2934269" cy="1573621"/>
                  <wp:effectExtent l="0" t="0" r="0" b="762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1030513_short_white_gray.jp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3388" cy="1573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0F2AC427" w14:textId="73A50CB8" w:rsidR="00960D4E" w:rsidRPr="009B3AF0" w:rsidRDefault="00960D4E" w:rsidP="00370B1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DE5E3A9" wp14:editId="30DBDAC5">
                  <wp:extent cx="2913844" cy="1562669"/>
                  <wp:effectExtent l="0" t="0" r="127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1030513_short_LEN = 78_THETA = 15_snr = 300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4569" cy="1563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D4E" w:rsidRPr="009B3AF0" w14:paraId="2A99B7B9" w14:textId="77777777" w:rsidTr="00296B30">
        <w:tc>
          <w:tcPr>
            <w:tcW w:w="4785" w:type="dxa"/>
          </w:tcPr>
          <w:p w14:paraId="6A0260A5" w14:textId="21811194" w:rsidR="00960D4E" w:rsidRPr="00301369" w:rsidRDefault="002B7336" w:rsidP="00370B1B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Pr="002B733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960D4E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а. Исходное изображение </w:t>
            </w:r>
            <w:r w:rsidR="003013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786" w:type="dxa"/>
          </w:tcPr>
          <w:p w14:paraId="7842829D" w14:textId="39D36CEB" w:rsidR="00960D4E" w:rsidRPr="009B3AF0" w:rsidRDefault="00960D4E" w:rsidP="00FC07A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2B7336" w:rsidRPr="002B733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Результат восстановления изображения </w:t>
            </w:r>
            <w:r w:rsidR="003013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0F1683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 w14:anchorId="48440A07">
                <v:shape id="_x0000_i1183" type="#_x0000_t75" style="width:35pt;height:14pt" o:ole="">
                  <v:imagedata r:id="rId324" o:title=""/>
                </v:shape>
                <o:OLEObject Type="Embed" ProgID="Equation.DSMT4" ShapeID="_x0000_i1183" DrawAspect="Content" ObjectID="_1601451353" r:id="rId325"/>
              </w:objec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B0D28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20" w14:anchorId="12127613">
                <v:shape id="_x0000_i1184" type="#_x0000_t75" style="width:37pt;height:16pt" o:ole="">
                  <v:imagedata r:id="rId326" o:title=""/>
                </v:shape>
                <o:OLEObject Type="Embed" ProgID="Equation.DSMT4" ShapeID="_x0000_i1184" DrawAspect="Content" ObjectID="_1601451354" r:id="rId3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279" w14:anchorId="75418588">
                <v:shape id="_x0000_i1185" type="#_x0000_t75" style="width:55pt;height:14pt" o:ole="">
                  <v:imagedata r:id="rId328" o:title=""/>
                </v:shape>
                <o:OLEObject Type="Embed" ProgID="Equation.DSMT4" ShapeID="_x0000_i1185" DrawAspect="Content" ObjectID="_1601451355" r:id="rId329"/>
              </w:object>
            </w:r>
          </w:p>
        </w:tc>
      </w:tr>
      <w:tr w:rsidR="00960D4E" w:rsidRPr="009B3AF0" w14:paraId="4890E00A" w14:textId="77777777" w:rsidTr="00296B30">
        <w:trPr>
          <w:trHeight w:val="3534"/>
        </w:trPr>
        <w:tc>
          <w:tcPr>
            <w:tcW w:w="4785" w:type="dxa"/>
          </w:tcPr>
          <w:p w14:paraId="662A0341" w14:textId="1F02A10A" w:rsidR="00960D4E" w:rsidRPr="009B3AF0" w:rsidRDefault="008377E1" w:rsidP="00370B1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42E8BDE5" wp14:editId="0C65679B">
                  <wp:extent cx="2972560" cy="2094932"/>
                  <wp:effectExtent l="0" t="0" r="0" b="63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1030513_short_black_gray.jpg"/>
                          <pic:cNvPicPr/>
                        </pic:nvPicPr>
                        <pic:blipFill>
                          <a:blip r:embed="rId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5059" cy="2096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74CBC6A7" w14:textId="58F3E295" w:rsidR="00960D4E" w:rsidRPr="009B3AF0" w:rsidRDefault="00A86F3D" w:rsidP="00370B1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F484F9D" wp14:editId="72604843">
                  <wp:extent cx="2972561" cy="2094932"/>
                  <wp:effectExtent l="0" t="0" r="0" b="63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1030513_short_back_LEN = 125_THETA = 0_snr = 700.png"/>
                          <pic:cNvPicPr/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7952" cy="20987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D4E" w:rsidRPr="009B3AF0" w14:paraId="21848D7B" w14:textId="77777777" w:rsidTr="00296B30">
        <w:trPr>
          <w:trHeight w:val="838"/>
        </w:trPr>
        <w:tc>
          <w:tcPr>
            <w:tcW w:w="4785" w:type="dxa"/>
          </w:tcPr>
          <w:p w14:paraId="78EFC4B5" w14:textId="51D73D81" w:rsidR="00960D4E" w:rsidRPr="009B3AF0" w:rsidRDefault="00960D4E" w:rsidP="002B7336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2B7336" w:rsidRPr="002B733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а. Исходное изображение </w:t>
            </w:r>
            <w:r w:rsidR="000F2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786" w:type="dxa"/>
          </w:tcPr>
          <w:p w14:paraId="215A553B" w14:textId="69E543DD" w:rsidR="00960D4E" w:rsidRPr="008377E1" w:rsidRDefault="00960D4E" w:rsidP="002B7336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2B7336" w:rsidRPr="008377E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Pr="009B3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. Результат восстановления изображения </w:t>
            </w:r>
            <w:r w:rsidR="00F653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9B3AF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F65382" w:rsidRPr="009B3AF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="000F1683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279" w14:anchorId="34775F61">
                <v:shape id="_x0000_i1186" type="#_x0000_t75" style="width:40pt;height:14pt" o:ole="">
                  <v:imagedata r:id="rId332" o:title=""/>
                </v:shape>
                <o:OLEObject Type="Embed" ProgID="Equation.DSMT4" ShapeID="_x0000_i1186" DrawAspect="Content" ObjectID="_1601451356" r:id="rId333"/>
              </w:object>
            </w:r>
            <w:r w:rsidR="001201D9" w:rsidRPr="009B3AF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1201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B0D28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20" w14:anchorId="6292ED91">
                <v:shape id="_x0000_i1187" type="#_x0000_t75" style="width:32pt;height:16pt" o:ole="">
                  <v:imagedata r:id="rId334" o:title=""/>
                </v:shape>
                <o:OLEObject Type="Embed" ProgID="Equation.DSMT4" ShapeID="_x0000_i1187" DrawAspect="Content" ObjectID="_1601451357" r:id="rId335"/>
              </w:object>
            </w:r>
            <w:r w:rsidR="001201D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1201D9" w:rsidRPr="009B3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B7336" w:rsidRPr="009B3AF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279" w14:anchorId="39B0D201">
                <v:shape id="_x0000_i1188" type="#_x0000_t75" style="width:55pt;height:14pt" o:ole="">
                  <v:imagedata r:id="rId336" o:title=""/>
                </v:shape>
                <o:OLEObject Type="Embed" ProgID="Equation.DSMT4" ShapeID="_x0000_i1188" DrawAspect="Content" ObjectID="_1601451358" r:id="rId337"/>
              </w:object>
            </w:r>
          </w:p>
        </w:tc>
      </w:tr>
    </w:tbl>
    <w:p w14:paraId="6062DA15" w14:textId="77777777" w:rsidR="00960D4E" w:rsidRDefault="00960D4E" w:rsidP="00FB080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9569DAE" w14:textId="61155B7F" w:rsidR="00CB217E" w:rsidRPr="009B3AF0" w:rsidRDefault="00CB217E" w:rsidP="00CB217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3AF0">
        <w:rPr>
          <w:rFonts w:ascii="Times New Roman" w:hAnsi="Times New Roman" w:cs="Times New Roman"/>
          <w:sz w:val="24"/>
          <w:szCs w:val="24"/>
        </w:rPr>
        <w:t xml:space="preserve">Видно, что даже при значительном </w:t>
      </w:r>
      <w:r>
        <w:rPr>
          <w:rFonts w:ascii="Times New Roman" w:hAnsi="Times New Roman" w:cs="Times New Roman"/>
          <w:sz w:val="24"/>
          <w:szCs w:val="24"/>
        </w:rPr>
        <w:t>смазе</w:t>
      </w:r>
      <w:r w:rsidRPr="009B3AF0">
        <w:rPr>
          <w:rFonts w:ascii="Times New Roman" w:hAnsi="Times New Roman" w:cs="Times New Roman"/>
          <w:sz w:val="24"/>
          <w:szCs w:val="24"/>
        </w:rPr>
        <w:t xml:space="preserve"> </w:t>
      </w:r>
      <w:r w:rsidR="00D53D52">
        <w:rPr>
          <w:rFonts w:ascii="Times New Roman" w:hAnsi="Times New Roman" w:cs="Times New Roman"/>
          <w:sz w:val="24"/>
          <w:szCs w:val="24"/>
        </w:rPr>
        <w:t>удаётся</w:t>
      </w:r>
      <w:r>
        <w:rPr>
          <w:rFonts w:ascii="Times New Roman" w:hAnsi="Times New Roman" w:cs="Times New Roman"/>
          <w:sz w:val="24"/>
          <w:szCs w:val="24"/>
        </w:rPr>
        <w:t xml:space="preserve"> восстановить читаемость номеров автомобилей</w:t>
      </w:r>
      <w:r w:rsidRPr="009B3AF0">
        <w:rPr>
          <w:rFonts w:ascii="Times New Roman" w:hAnsi="Times New Roman" w:cs="Times New Roman"/>
          <w:sz w:val="24"/>
          <w:szCs w:val="24"/>
        </w:rPr>
        <w:t>.</w:t>
      </w:r>
    </w:p>
    <w:p w14:paraId="74AF04C3" w14:textId="77777777" w:rsidR="00CB217E" w:rsidRPr="00531F17" w:rsidRDefault="00CB217E" w:rsidP="00FB080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CB217E" w:rsidRPr="00531F17" w:rsidSect="00D31E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0" w:author="kvb" w:date="2018-06-06T12:18:00Z" w:initials="k">
    <w:p w14:paraId="52553F50" w14:textId="469111FF" w:rsidR="00D00EC2" w:rsidRDefault="00D00EC2">
      <w:pPr>
        <w:pStyle w:val="ac"/>
      </w:pPr>
      <w:r>
        <w:rPr>
          <w:rStyle w:val="ab"/>
        </w:rPr>
        <w:annotationRef/>
      </w:r>
      <w:r>
        <w:t>некрасиво звучит</w:t>
      </w:r>
    </w:p>
  </w:comment>
  <w:comment w:id="14" w:author="kvb" w:date="2018-06-18T12:25:00Z" w:initials="k">
    <w:p w14:paraId="122C77FD" w14:textId="0EC3C841" w:rsidR="00D00EC2" w:rsidRDefault="00D00EC2">
      <w:pPr>
        <w:pStyle w:val="ac"/>
      </w:pPr>
      <w:r>
        <w:rPr>
          <w:rStyle w:val="ab"/>
        </w:rPr>
        <w:annotationRef/>
      </w:r>
      <w:proofErr w:type="gramStart"/>
      <w:r>
        <w:t>Причина</w:t>
      </w:r>
      <w:proofErr w:type="gramEnd"/>
      <w:r w:rsidRPr="00453B15">
        <w:t xml:space="preserve"> </w:t>
      </w:r>
      <w:r>
        <w:t>почему сглаживание краёв с помощью ФРТ до конца не понятна</w:t>
      </w:r>
    </w:p>
  </w:comment>
  <w:comment w:id="19" w:author="kvb" w:date="2018-06-06T13:11:00Z" w:initials="k">
    <w:p w14:paraId="30E07AD6" w14:textId="1897E7A2" w:rsidR="00D00EC2" w:rsidRPr="009A1193" w:rsidRDefault="00D00EC2">
      <w:pPr>
        <w:pStyle w:val="ac"/>
      </w:pPr>
      <w:r>
        <w:rPr>
          <w:rStyle w:val="ab"/>
        </w:rPr>
        <w:annotationRef/>
      </w:r>
      <w:r>
        <w:t xml:space="preserve">причина не понятна. Пытался даже </w:t>
      </w:r>
      <w:r>
        <w:rPr>
          <w:lang w:val="en-US"/>
        </w:rPr>
        <w:t>raw</w:t>
      </w:r>
      <w:r w:rsidRPr="00551DFF">
        <w:t xml:space="preserve"> </w:t>
      </w:r>
      <w:r>
        <w:t>формат обработать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0A1349B" w15:done="0"/>
  <w15:commentEx w15:paraId="736C028F" w15:done="0"/>
  <w15:commentEx w15:paraId="11AB29A7" w15:done="0"/>
  <w15:commentEx w15:paraId="6E69AF53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0C0399"/>
    <w:multiLevelType w:val="hybridMultilevel"/>
    <w:tmpl w:val="31B0AA00"/>
    <w:lvl w:ilvl="0" w:tplc="A1781968">
      <w:start w:val="1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C590BFA"/>
    <w:multiLevelType w:val="hybridMultilevel"/>
    <w:tmpl w:val="EC7CE1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F8438A"/>
    <w:multiLevelType w:val="multilevel"/>
    <w:tmpl w:val="E256AF7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>
    <w:nsid w:val="3C413FE9"/>
    <w:multiLevelType w:val="hybridMultilevel"/>
    <w:tmpl w:val="A37E9A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EA7A12"/>
    <w:multiLevelType w:val="hybridMultilevel"/>
    <w:tmpl w:val="4D72895C"/>
    <w:lvl w:ilvl="0" w:tplc="C3A0681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BF088A"/>
    <w:multiLevelType w:val="hybridMultilevel"/>
    <w:tmpl w:val="2F4CCE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3B2F59"/>
    <w:multiLevelType w:val="multilevel"/>
    <w:tmpl w:val="E256AF7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A04"/>
    <w:rsid w:val="00000128"/>
    <w:rsid w:val="00002017"/>
    <w:rsid w:val="0000244C"/>
    <w:rsid w:val="000026A4"/>
    <w:rsid w:val="00012327"/>
    <w:rsid w:val="00016336"/>
    <w:rsid w:val="000201F2"/>
    <w:rsid w:val="000216F4"/>
    <w:rsid w:val="0002353A"/>
    <w:rsid w:val="000235EF"/>
    <w:rsid w:val="00030C2A"/>
    <w:rsid w:val="00032A9F"/>
    <w:rsid w:val="00032C88"/>
    <w:rsid w:val="000342BE"/>
    <w:rsid w:val="00035F8C"/>
    <w:rsid w:val="00036994"/>
    <w:rsid w:val="00037CB4"/>
    <w:rsid w:val="000402DC"/>
    <w:rsid w:val="00041010"/>
    <w:rsid w:val="00046B72"/>
    <w:rsid w:val="0005532F"/>
    <w:rsid w:val="00065860"/>
    <w:rsid w:val="00065CAF"/>
    <w:rsid w:val="00070B4B"/>
    <w:rsid w:val="000723FF"/>
    <w:rsid w:val="0007461C"/>
    <w:rsid w:val="000754FE"/>
    <w:rsid w:val="00084289"/>
    <w:rsid w:val="0008571C"/>
    <w:rsid w:val="00094B3F"/>
    <w:rsid w:val="000968A0"/>
    <w:rsid w:val="00096FF1"/>
    <w:rsid w:val="000A08BF"/>
    <w:rsid w:val="000A2CF3"/>
    <w:rsid w:val="000A45D8"/>
    <w:rsid w:val="000A4B5C"/>
    <w:rsid w:val="000A73E1"/>
    <w:rsid w:val="000A76A8"/>
    <w:rsid w:val="000B091B"/>
    <w:rsid w:val="000B2F5B"/>
    <w:rsid w:val="000B60EB"/>
    <w:rsid w:val="000B7B3D"/>
    <w:rsid w:val="000C2D91"/>
    <w:rsid w:val="000C6362"/>
    <w:rsid w:val="000E2B3A"/>
    <w:rsid w:val="000E5959"/>
    <w:rsid w:val="000E7D90"/>
    <w:rsid w:val="000F1683"/>
    <w:rsid w:val="000F2269"/>
    <w:rsid w:val="000F2D6B"/>
    <w:rsid w:val="001078A8"/>
    <w:rsid w:val="00113ABA"/>
    <w:rsid w:val="00116593"/>
    <w:rsid w:val="001201D9"/>
    <w:rsid w:val="00125BD6"/>
    <w:rsid w:val="0012753F"/>
    <w:rsid w:val="00130183"/>
    <w:rsid w:val="00150249"/>
    <w:rsid w:val="00150E76"/>
    <w:rsid w:val="00156592"/>
    <w:rsid w:val="001571F8"/>
    <w:rsid w:val="0016030B"/>
    <w:rsid w:val="001614DA"/>
    <w:rsid w:val="00161C5E"/>
    <w:rsid w:val="001650B9"/>
    <w:rsid w:val="00174761"/>
    <w:rsid w:val="00176257"/>
    <w:rsid w:val="0017642E"/>
    <w:rsid w:val="001819AF"/>
    <w:rsid w:val="00181BD7"/>
    <w:rsid w:val="00183350"/>
    <w:rsid w:val="00186166"/>
    <w:rsid w:val="00186762"/>
    <w:rsid w:val="00194F6E"/>
    <w:rsid w:val="001961EC"/>
    <w:rsid w:val="001A2BBD"/>
    <w:rsid w:val="001A4078"/>
    <w:rsid w:val="001A49E2"/>
    <w:rsid w:val="001B238D"/>
    <w:rsid w:val="001B4F33"/>
    <w:rsid w:val="001C16EC"/>
    <w:rsid w:val="001C1C7C"/>
    <w:rsid w:val="001C23B1"/>
    <w:rsid w:val="001C355A"/>
    <w:rsid w:val="001C4A7D"/>
    <w:rsid w:val="001C5080"/>
    <w:rsid w:val="001D1568"/>
    <w:rsid w:val="001E0409"/>
    <w:rsid w:val="001E3696"/>
    <w:rsid w:val="001E5CDE"/>
    <w:rsid w:val="001E63E4"/>
    <w:rsid w:val="001E75A7"/>
    <w:rsid w:val="001F1AF3"/>
    <w:rsid w:val="001F4732"/>
    <w:rsid w:val="001F4D79"/>
    <w:rsid w:val="00201CBB"/>
    <w:rsid w:val="002046DE"/>
    <w:rsid w:val="00212A8A"/>
    <w:rsid w:val="00215E3F"/>
    <w:rsid w:val="002203BE"/>
    <w:rsid w:val="002219B7"/>
    <w:rsid w:val="00222F6B"/>
    <w:rsid w:val="00225CCE"/>
    <w:rsid w:val="00231EDC"/>
    <w:rsid w:val="00232977"/>
    <w:rsid w:val="00232D86"/>
    <w:rsid w:val="002363BC"/>
    <w:rsid w:val="00236DC9"/>
    <w:rsid w:val="002414CC"/>
    <w:rsid w:val="0024315B"/>
    <w:rsid w:val="002477E0"/>
    <w:rsid w:val="00247E88"/>
    <w:rsid w:val="0025319B"/>
    <w:rsid w:val="0025453B"/>
    <w:rsid w:val="0026044A"/>
    <w:rsid w:val="00265B20"/>
    <w:rsid w:val="00266D77"/>
    <w:rsid w:val="00267A91"/>
    <w:rsid w:val="00270E50"/>
    <w:rsid w:val="002712B2"/>
    <w:rsid w:val="00271A11"/>
    <w:rsid w:val="00274500"/>
    <w:rsid w:val="00274C87"/>
    <w:rsid w:val="0027576E"/>
    <w:rsid w:val="00276EB5"/>
    <w:rsid w:val="00281FFF"/>
    <w:rsid w:val="00282846"/>
    <w:rsid w:val="00283973"/>
    <w:rsid w:val="00283EA9"/>
    <w:rsid w:val="00284E34"/>
    <w:rsid w:val="002870F5"/>
    <w:rsid w:val="0028777B"/>
    <w:rsid w:val="00287CAF"/>
    <w:rsid w:val="00290A66"/>
    <w:rsid w:val="002913D0"/>
    <w:rsid w:val="002914CB"/>
    <w:rsid w:val="0029572B"/>
    <w:rsid w:val="00296B30"/>
    <w:rsid w:val="00296FBD"/>
    <w:rsid w:val="00297D5B"/>
    <w:rsid w:val="002A13EA"/>
    <w:rsid w:val="002A18E6"/>
    <w:rsid w:val="002A67AF"/>
    <w:rsid w:val="002A6E70"/>
    <w:rsid w:val="002A7BA3"/>
    <w:rsid w:val="002B29CF"/>
    <w:rsid w:val="002B6538"/>
    <w:rsid w:val="002B7336"/>
    <w:rsid w:val="002B7FBE"/>
    <w:rsid w:val="002C0495"/>
    <w:rsid w:val="002C2FF2"/>
    <w:rsid w:val="002C52A8"/>
    <w:rsid w:val="002C6EC9"/>
    <w:rsid w:val="002C7D54"/>
    <w:rsid w:val="002D14ED"/>
    <w:rsid w:val="002D7B83"/>
    <w:rsid w:val="002E626B"/>
    <w:rsid w:val="002E7235"/>
    <w:rsid w:val="002E73C1"/>
    <w:rsid w:val="002F1259"/>
    <w:rsid w:val="002F3A63"/>
    <w:rsid w:val="002F6B18"/>
    <w:rsid w:val="002F739D"/>
    <w:rsid w:val="003005DA"/>
    <w:rsid w:val="00301369"/>
    <w:rsid w:val="00301557"/>
    <w:rsid w:val="00304C69"/>
    <w:rsid w:val="003078F9"/>
    <w:rsid w:val="003118ED"/>
    <w:rsid w:val="00311F54"/>
    <w:rsid w:val="00316712"/>
    <w:rsid w:val="00322336"/>
    <w:rsid w:val="00330063"/>
    <w:rsid w:val="00332E36"/>
    <w:rsid w:val="00333C97"/>
    <w:rsid w:val="003353DE"/>
    <w:rsid w:val="003402F7"/>
    <w:rsid w:val="0034069B"/>
    <w:rsid w:val="003423B4"/>
    <w:rsid w:val="0034450B"/>
    <w:rsid w:val="003448B7"/>
    <w:rsid w:val="00354732"/>
    <w:rsid w:val="00360C4E"/>
    <w:rsid w:val="0036111F"/>
    <w:rsid w:val="00365138"/>
    <w:rsid w:val="003660FD"/>
    <w:rsid w:val="0037130F"/>
    <w:rsid w:val="0037344B"/>
    <w:rsid w:val="00375A6F"/>
    <w:rsid w:val="003773AD"/>
    <w:rsid w:val="0037742D"/>
    <w:rsid w:val="003778A3"/>
    <w:rsid w:val="003805ED"/>
    <w:rsid w:val="0038151D"/>
    <w:rsid w:val="003939DA"/>
    <w:rsid w:val="00394638"/>
    <w:rsid w:val="003972B2"/>
    <w:rsid w:val="00397588"/>
    <w:rsid w:val="003A5BD6"/>
    <w:rsid w:val="003B0171"/>
    <w:rsid w:val="003B67BA"/>
    <w:rsid w:val="003C0CF7"/>
    <w:rsid w:val="003C21BA"/>
    <w:rsid w:val="003C418C"/>
    <w:rsid w:val="003C721B"/>
    <w:rsid w:val="003D24AD"/>
    <w:rsid w:val="003D3242"/>
    <w:rsid w:val="003D77BE"/>
    <w:rsid w:val="003F1468"/>
    <w:rsid w:val="003F281A"/>
    <w:rsid w:val="003F5145"/>
    <w:rsid w:val="003F76A0"/>
    <w:rsid w:val="004016D7"/>
    <w:rsid w:val="004046D6"/>
    <w:rsid w:val="00407FA6"/>
    <w:rsid w:val="00415AC9"/>
    <w:rsid w:val="0041675D"/>
    <w:rsid w:val="00420CAF"/>
    <w:rsid w:val="004229AC"/>
    <w:rsid w:val="00422E78"/>
    <w:rsid w:val="00424343"/>
    <w:rsid w:val="00427CC4"/>
    <w:rsid w:val="004306C7"/>
    <w:rsid w:val="00432053"/>
    <w:rsid w:val="00433CB8"/>
    <w:rsid w:val="00433DCE"/>
    <w:rsid w:val="00436E9B"/>
    <w:rsid w:val="004521BA"/>
    <w:rsid w:val="0045333D"/>
    <w:rsid w:val="00453B15"/>
    <w:rsid w:val="0045612E"/>
    <w:rsid w:val="00465251"/>
    <w:rsid w:val="00466759"/>
    <w:rsid w:val="00466B7F"/>
    <w:rsid w:val="004714BA"/>
    <w:rsid w:val="0047348B"/>
    <w:rsid w:val="00473C9D"/>
    <w:rsid w:val="004778B7"/>
    <w:rsid w:val="00481A8E"/>
    <w:rsid w:val="00481FD1"/>
    <w:rsid w:val="00484A0F"/>
    <w:rsid w:val="00484FF6"/>
    <w:rsid w:val="004863D3"/>
    <w:rsid w:val="00487C16"/>
    <w:rsid w:val="004911EE"/>
    <w:rsid w:val="004A1D46"/>
    <w:rsid w:val="004A305E"/>
    <w:rsid w:val="004A3244"/>
    <w:rsid w:val="004A4F0F"/>
    <w:rsid w:val="004A624F"/>
    <w:rsid w:val="004A6729"/>
    <w:rsid w:val="004B5C7B"/>
    <w:rsid w:val="004D2C07"/>
    <w:rsid w:val="004D397A"/>
    <w:rsid w:val="004D4278"/>
    <w:rsid w:val="004D7CF5"/>
    <w:rsid w:val="004E02D6"/>
    <w:rsid w:val="004E039A"/>
    <w:rsid w:val="004E0E27"/>
    <w:rsid w:val="004F1CCF"/>
    <w:rsid w:val="004F6669"/>
    <w:rsid w:val="00501E69"/>
    <w:rsid w:val="00507538"/>
    <w:rsid w:val="00510814"/>
    <w:rsid w:val="00514418"/>
    <w:rsid w:val="00514D3C"/>
    <w:rsid w:val="00514EB7"/>
    <w:rsid w:val="0051562B"/>
    <w:rsid w:val="0051723C"/>
    <w:rsid w:val="00523791"/>
    <w:rsid w:val="00526F94"/>
    <w:rsid w:val="005270A6"/>
    <w:rsid w:val="00530680"/>
    <w:rsid w:val="00531F17"/>
    <w:rsid w:val="00531FB3"/>
    <w:rsid w:val="00534EA3"/>
    <w:rsid w:val="00544CEF"/>
    <w:rsid w:val="005519D5"/>
    <w:rsid w:val="00551DFF"/>
    <w:rsid w:val="005528EA"/>
    <w:rsid w:val="00552C76"/>
    <w:rsid w:val="005535A4"/>
    <w:rsid w:val="00556A25"/>
    <w:rsid w:val="00563EB7"/>
    <w:rsid w:val="00563F92"/>
    <w:rsid w:val="005645A6"/>
    <w:rsid w:val="00564716"/>
    <w:rsid w:val="00571169"/>
    <w:rsid w:val="00580C38"/>
    <w:rsid w:val="00581FD5"/>
    <w:rsid w:val="0058389C"/>
    <w:rsid w:val="00584141"/>
    <w:rsid w:val="00586724"/>
    <w:rsid w:val="0058799C"/>
    <w:rsid w:val="00590697"/>
    <w:rsid w:val="005A17D1"/>
    <w:rsid w:val="005A36A7"/>
    <w:rsid w:val="005A4188"/>
    <w:rsid w:val="005A7717"/>
    <w:rsid w:val="005B0D28"/>
    <w:rsid w:val="005B133B"/>
    <w:rsid w:val="005B2E19"/>
    <w:rsid w:val="005C0D0D"/>
    <w:rsid w:val="005C6A2E"/>
    <w:rsid w:val="005D07B1"/>
    <w:rsid w:val="005D0D9E"/>
    <w:rsid w:val="005D4AE1"/>
    <w:rsid w:val="005E176B"/>
    <w:rsid w:val="005E42E8"/>
    <w:rsid w:val="005E622E"/>
    <w:rsid w:val="005F0F30"/>
    <w:rsid w:val="005F21E0"/>
    <w:rsid w:val="005F4AD2"/>
    <w:rsid w:val="005F5187"/>
    <w:rsid w:val="005F58CD"/>
    <w:rsid w:val="00601876"/>
    <w:rsid w:val="00602424"/>
    <w:rsid w:val="0061308A"/>
    <w:rsid w:val="00614E0C"/>
    <w:rsid w:val="0061715A"/>
    <w:rsid w:val="0062203E"/>
    <w:rsid w:val="00624746"/>
    <w:rsid w:val="00633574"/>
    <w:rsid w:val="006407C5"/>
    <w:rsid w:val="00644DA0"/>
    <w:rsid w:val="00646697"/>
    <w:rsid w:val="00647996"/>
    <w:rsid w:val="00655B36"/>
    <w:rsid w:val="00656F29"/>
    <w:rsid w:val="00663954"/>
    <w:rsid w:val="006711E4"/>
    <w:rsid w:val="0068260C"/>
    <w:rsid w:val="00690287"/>
    <w:rsid w:val="006907F9"/>
    <w:rsid w:val="00692D35"/>
    <w:rsid w:val="00695A2E"/>
    <w:rsid w:val="00696A07"/>
    <w:rsid w:val="006A4F9B"/>
    <w:rsid w:val="006A691E"/>
    <w:rsid w:val="006A6964"/>
    <w:rsid w:val="006B024F"/>
    <w:rsid w:val="006B21CB"/>
    <w:rsid w:val="006B2206"/>
    <w:rsid w:val="006B3A78"/>
    <w:rsid w:val="006B73A4"/>
    <w:rsid w:val="006C3740"/>
    <w:rsid w:val="006C63DE"/>
    <w:rsid w:val="006C6E90"/>
    <w:rsid w:val="006D3E46"/>
    <w:rsid w:val="006D5BA3"/>
    <w:rsid w:val="006D7AE5"/>
    <w:rsid w:val="006E024D"/>
    <w:rsid w:val="006E0A04"/>
    <w:rsid w:val="006E32BF"/>
    <w:rsid w:val="006E5D2A"/>
    <w:rsid w:val="006E7803"/>
    <w:rsid w:val="006F1697"/>
    <w:rsid w:val="006F1C39"/>
    <w:rsid w:val="00703078"/>
    <w:rsid w:val="0070504C"/>
    <w:rsid w:val="00705AFB"/>
    <w:rsid w:val="007061B7"/>
    <w:rsid w:val="00713783"/>
    <w:rsid w:val="007173BA"/>
    <w:rsid w:val="00722EA5"/>
    <w:rsid w:val="00725800"/>
    <w:rsid w:val="00731E22"/>
    <w:rsid w:val="007335C9"/>
    <w:rsid w:val="00733BF2"/>
    <w:rsid w:val="00736CD8"/>
    <w:rsid w:val="007437F0"/>
    <w:rsid w:val="007438CD"/>
    <w:rsid w:val="00752972"/>
    <w:rsid w:val="00756665"/>
    <w:rsid w:val="007640D5"/>
    <w:rsid w:val="00765900"/>
    <w:rsid w:val="00767A5E"/>
    <w:rsid w:val="0078298B"/>
    <w:rsid w:val="00783C70"/>
    <w:rsid w:val="007861C7"/>
    <w:rsid w:val="00786630"/>
    <w:rsid w:val="007879A0"/>
    <w:rsid w:val="00790602"/>
    <w:rsid w:val="00792562"/>
    <w:rsid w:val="007937D7"/>
    <w:rsid w:val="00794789"/>
    <w:rsid w:val="00795CA2"/>
    <w:rsid w:val="00797A4F"/>
    <w:rsid w:val="007A0052"/>
    <w:rsid w:val="007A13DA"/>
    <w:rsid w:val="007A222B"/>
    <w:rsid w:val="007A7739"/>
    <w:rsid w:val="007A7B16"/>
    <w:rsid w:val="007B48FA"/>
    <w:rsid w:val="007B5326"/>
    <w:rsid w:val="007B7556"/>
    <w:rsid w:val="007C23FA"/>
    <w:rsid w:val="007C27CD"/>
    <w:rsid w:val="007D25CA"/>
    <w:rsid w:val="007D4832"/>
    <w:rsid w:val="007D4B9E"/>
    <w:rsid w:val="007D5A31"/>
    <w:rsid w:val="007D66EA"/>
    <w:rsid w:val="007D6BAD"/>
    <w:rsid w:val="007D777F"/>
    <w:rsid w:val="007D7CF6"/>
    <w:rsid w:val="007E2035"/>
    <w:rsid w:val="007E6872"/>
    <w:rsid w:val="007F1E6F"/>
    <w:rsid w:val="007F4F6D"/>
    <w:rsid w:val="007F6D06"/>
    <w:rsid w:val="007F6E8B"/>
    <w:rsid w:val="00800530"/>
    <w:rsid w:val="00801B11"/>
    <w:rsid w:val="00804481"/>
    <w:rsid w:val="00807172"/>
    <w:rsid w:val="00812D58"/>
    <w:rsid w:val="00812E07"/>
    <w:rsid w:val="008208C6"/>
    <w:rsid w:val="008259BE"/>
    <w:rsid w:val="008314AA"/>
    <w:rsid w:val="00831C9D"/>
    <w:rsid w:val="00832A9B"/>
    <w:rsid w:val="00832E45"/>
    <w:rsid w:val="0083361E"/>
    <w:rsid w:val="008377E1"/>
    <w:rsid w:val="0084341F"/>
    <w:rsid w:val="0084772C"/>
    <w:rsid w:val="00857953"/>
    <w:rsid w:val="0086430F"/>
    <w:rsid w:val="00870B7F"/>
    <w:rsid w:val="0087164B"/>
    <w:rsid w:val="0087241E"/>
    <w:rsid w:val="0087659C"/>
    <w:rsid w:val="008768D3"/>
    <w:rsid w:val="008844FB"/>
    <w:rsid w:val="008846BE"/>
    <w:rsid w:val="00886EEC"/>
    <w:rsid w:val="0089266D"/>
    <w:rsid w:val="008929C5"/>
    <w:rsid w:val="00895C2A"/>
    <w:rsid w:val="00897B08"/>
    <w:rsid w:val="008A08FE"/>
    <w:rsid w:val="008A1B27"/>
    <w:rsid w:val="008A30A2"/>
    <w:rsid w:val="008A5763"/>
    <w:rsid w:val="008B4C77"/>
    <w:rsid w:val="008B7222"/>
    <w:rsid w:val="008B7395"/>
    <w:rsid w:val="008C37B8"/>
    <w:rsid w:val="008C531B"/>
    <w:rsid w:val="008D0D7F"/>
    <w:rsid w:val="008D1F67"/>
    <w:rsid w:val="008D60AE"/>
    <w:rsid w:val="008D7162"/>
    <w:rsid w:val="008E3A08"/>
    <w:rsid w:val="008E3A3F"/>
    <w:rsid w:val="008F2EB7"/>
    <w:rsid w:val="008F7D94"/>
    <w:rsid w:val="00904275"/>
    <w:rsid w:val="00905CA8"/>
    <w:rsid w:val="009110DC"/>
    <w:rsid w:val="00912846"/>
    <w:rsid w:val="0091475C"/>
    <w:rsid w:val="00914DC2"/>
    <w:rsid w:val="00917E95"/>
    <w:rsid w:val="00922400"/>
    <w:rsid w:val="00923CE3"/>
    <w:rsid w:val="00925319"/>
    <w:rsid w:val="00925654"/>
    <w:rsid w:val="00930EEF"/>
    <w:rsid w:val="00931CE7"/>
    <w:rsid w:val="0093339E"/>
    <w:rsid w:val="00933FA4"/>
    <w:rsid w:val="00934944"/>
    <w:rsid w:val="00935811"/>
    <w:rsid w:val="00941692"/>
    <w:rsid w:val="009433C2"/>
    <w:rsid w:val="0094384D"/>
    <w:rsid w:val="009446FE"/>
    <w:rsid w:val="009465C9"/>
    <w:rsid w:val="00947A25"/>
    <w:rsid w:val="00950EDE"/>
    <w:rsid w:val="00952D87"/>
    <w:rsid w:val="009559CC"/>
    <w:rsid w:val="00960D4E"/>
    <w:rsid w:val="00960DBA"/>
    <w:rsid w:val="00962D05"/>
    <w:rsid w:val="0096485B"/>
    <w:rsid w:val="00976C19"/>
    <w:rsid w:val="00980073"/>
    <w:rsid w:val="009808C9"/>
    <w:rsid w:val="00981B6C"/>
    <w:rsid w:val="00981F22"/>
    <w:rsid w:val="009828C1"/>
    <w:rsid w:val="009876E3"/>
    <w:rsid w:val="00992768"/>
    <w:rsid w:val="00992FB7"/>
    <w:rsid w:val="00996251"/>
    <w:rsid w:val="009A1071"/>
    <w:rsid w:val="009A1193"/>
    <w:rsid w:val="009A1F86"/>
    <w:rsid w:val="009B3AF0"/>
    <w:rsid w:val="009B6FAF"/>
    <w:rsid w:val="009B7559"/>
    <w:rsid w:val="009B7B95"/>
    <w:rsid w:val="009C2467"/>
    <w:rsid w:val="009C2CC0"/>
    <w:rsid w:val="009C4CDC"/>
    <w:rsid w:val="009C500D"/>
    <w:rsid w:val="009C5886"/>
    <w:rsid w:val="009C65A6"/>
    <w:rsid w:val="009C7A60"/>
    <w:rsid w:val="009D1F23"/>
    <w:rsid w:val="009D240B"/>
    <w:rsid w:val="009D342E"/>
    <w:rsid w:val="009D7FF1"/>
    <w:rsid w:val="009E1A84"/>
    <w:rsid w:val="009E1F43"/>
    <w:rsid w:val="009E5F9C"/>
    <w:rsid w:val="009E6EB0"/>
    <w:rsid w:val="009F07B3"/>
    <w:rsid w:val="009F1324"/>
    <w:rsid w:val="009F3C06"/>
    <w:rsid w:val="00A00405"/>
    <w:rsid w:val="00A00B29"/>
    <w:rsid w:val="00A019BD"/>
    <w:rsid w:val="00A03794"/>
    <w:rsid w:val="00A1553E"/>
    <w:rsid w:val="00A16D66"/>
    <w:rsid w:val="00A17412"/>
    <w:rsid w:val="00A1758C"/>
    <w:rsid w:val="00A2762D"/>
    <w:rsid w:val="00A33E0A"/>
    <w:rsid w:val="00A35B57"/>
    <w:rsid w:val="00A371B6"/>
    <w:rsid w:val="00A42F5B"/>
    <w:rsid w:val="00A50E4F"/>
    <w:rsid w:val="00A52CA9"/>
    <w:rsid w:val="00A53066"/>
    <w:rsid w:val="00A54276"/>
    <w:rsid w:val="00A564DC"/>
    <w:rsid w:val="00A6000C"/>
    <w:rsid w:val="00A601CD"/>
    <w:rsid w:val="00A65F7D"/>
    <w:rsid w:val="00A70EE9"/>
    <w:rsid w:val="00A726F9"/>
    <w:rsid w:val="00A77317"/>
    <w:rsid w:val="00A80A41"/>
    <w:rsid w:val="00A8107F"/>
    <w:rsid w:val="00A81243"/>
    <w:rsid w:val="00A81A7C"/>
    <w:rsid w:val="00A85231"/>
    <w:rsid w:val="00A86731"/>
    <w:rsid w:val="00A86F3D"/>
    <w:rsid w:val="00A91FF0"/>
    <w:rsid w:val="00AA4BCB"/>
    <w:rsid w:val="00AA56A2"/>
    <w:rsid w:val="00AB0C3D"/>
    <w:rsid w:val="00AB600F"/>
    <w:rsid w:val="00AB7662"/>
    <w:rsid w:val="00AC08CE"/>
    <w:rsid w:val="00AC3D2D"/>
    <w:rsid w:val="00AD3095"/>
    <w:rsid w:val="00AD7593"/>
    <w:rsid w:val="00AE28D1"/>
    <w:rsid w:val="00AE4713"/>
    <w:rsid w:val="00AE656A"/>
    <w:rsid w:val="00AF0CF5"/>
    <w:rsid w:val="00AF3050"/>
    <w:rsid w:val="00AF4B23"/>
    <w:rsid w:val="00B00A75"/>
    <w:rsid w:val="00B07D7A"/>
    <w:rsid w:val="00B11EA7"/>
    <w:rsid w:val="00B13157"/>
    <w:rsid w:val="00B13713"/>
    <w:rsid w:val="00B13A8E"/>
    <w:rsid w:val="00B141F5"/>
    <w:rsid w:val="00B1565F"/>
    <w:rsid w:val="00B15D6C"/>
    <w:rsid w:val="00B166C2"/>
    <w:rsid w:val="00B20297"/>
    <w:rsid w:val="00B2296F"/>
    <w:rsid w:val="00B23889"/>
    <w:rsid w:val="00B247AE"/>
    <w:rsid w:val="00B25B01"/>
    <w:rsid w:val="00B27747"/>
    <w:rsid w:val="00B30593"/>
    <w:rsid w:val="00B41A69"/>
    <w:rsid w:val="00B4272E"/>
    <w:rsid w:val="00B46E80"/>
    <w:rsid w:val="00B52304"/>
    <w:rsid w:val="00B52B38"/>
    <w:rsid w:val="00B57027"/>
    <w:rsid w:val="00B57662"/>
    <w:rsid w:val="00B70038"/>
    <w:rsid w:val="00B73B2C"/>
    <w:rsid w:val="00B73DC3"/>
    <w:rsid w:val="00B7540E"/>
    <w:rsid w:val="00B83152"/>
    <w:rsid w:val="00B8359D"/>
    <w:rsid w:val="00B8379E"/>
    <w:rsid w:val="00B85260"/>
    <w:rsid w:val="00B872AC"/>
    <w:rsid w:val="00B9495B"/>
    <w:rsid w:val="00BB040E"/>
    <w:rsid w:val="00BB1B71"/>
    <w:rsid w:val="00BB2E5D"/>
    <w:rsid w:val="00BB3BD2"/>
    <w:rsid w:val="00BB466A"/>
    <w:rsid w:val="00BB47AA"/>
    <w:rsid w:val="00BC0368"/>
    <w:rsid w:val="00BC192E"/>
    <w:rsid w:val="00BC30C4"/>
    <w:rsid w:val="00BD21CC"/>
    <w:rsid w:val="00BE24BF"/>
    <w:rsid w:val="00BE6C64"/>
    <w:rsid w:val="00BF0306"/>
    <w:rsid w:val="00BF13E3"/>
    <w:rsid w:val="00BF21BD"/>
    <w:rsid w:val="00BF23D2"/>
    <w:rsid w:val="00BF311E"/>
    <w:rsid w:val="00BF7C2F"/>
    <w:rsid w:val="00C005DA"/>
    <w:rsid w:val="00C04252"/>
    <w:rsid w:val="00C04BC8"/>
    <w:rsid w:val="00C07BDB"/>
    <w:rsid w:val="00C12003"/>
    <w:rsid w:val="00C1775E"/>
    <w:rsid w:val="00C20CDE"/>
    <w:rsid w:val="00C2154A"/>
    <w:rsid w:val="00C24907"/>
    <w:rsid w:val="00C314DB"/>
    <w:rsid w:val="00C37597"/>
    <w:rsid w:val="00C40934"/>
    <w:rsid w:val="00C429B0"/>
    <w:rsid w:val="00C43DA2"/>
    <w:rsid w:val="00C462C6"/>
    <w:rsid w:val="00C478F2"/>
    <w:rsid w:val="00C513A9"/>
    <w:rsid w:val="00C517CB"/>
    <w:rsid w:val="00C57369"/>
    <w:rsid w:val="00C60999"/>
    <w:rsid w:val="00C65784"/>
    <w:rsid w:val="00C66F8E"/>
    <w:rsid w:val="00C67F3C"/>
    <w:rsid w:val="00C726EB"/>
    <w:rsid w:val="00C77F09"/>
    <w:rsid w:val="00C8567E"/>
    <w:rsid w:val="00C879D9"/>
    <w:rsid w:val="00C912E0"/>
    <w:rsid w:val="00C922A4"/>
    <w:rsid w:val="00C925F2"/>
    <w:rsid w:val="00C94E40"/>
    <w:rsid w:val="00CA4906"/>
    <w:rsid w:val="00CA4F68"/>
    <w:rsid w:val="00CA60D8"/>
    <w:rsid w:val="00CB217E"/>
    <w:rsid w:val="00CB3517"/>
    <w:rsid w:val="00CB6396"/>
    <w:rsid w:val="00CC15E9"/>
    <w:rsid w:val="00CC34F5"/>
    <w:rsid w:val="00CC5070"/>
    <w:rsid w:val="00CD3892"/>
    <w:rsid w:val="00CD43AC"/>
    <w:rsid w:val="00CD4CEE"/>
    <w:rsid w:val="00CD5357"/>
    <w:rsid w:val="00CD620C"/>
    <w:rsid w:val="00CD638F"/>
    <w:rsid w:val="00CE1A85"/>
    <w:rsid w:val="00CE29CC"/>
    <w:rsid w:val="00CE2B6B"/>
    <w:rsid w:val="00CE5EA6"/>
    <w:rsid w:val="00CE6491"/>
    <w:rsid w:val="00CE7EFC"/>
    <w:rsid w:val="00CF0D1E"/>
    <w:rsid w:val="00CF25E1"/>
    <w:rsid w:val="00CF66BC"/>
    <w:rsid w:val="00CF7B43"/>
    <w:rsid w:val="00D00902"/>
    <w:rsid w:val="00D00EC2"/>
    <w:rsid w:val="00D0124F"/>
    <w:rsid w:val="00D0673A"/>
    <w:rsid w:val="00D06E56"/>
    <w:rsid w:val="00D0736E"/>
    <w:rsid w:val="00D10C45"/>
    <w:rsid w:val="00D11626"/>
    <w:rsid w:val="00D235C4"/>
    <w:rsid w:val="00D23F7A"/>
    <w:rsid w:val="00D245FB"/>
    <w:rsid w:val="00D250AE"/>
    <w:rsid w:val="00D25A51"/>
    <w:rsid w:val="00D315DA"/>
    <w:rsid w:val="00D31E4F"/>
    <w:rsid w:val="00D32051"/>
    <w:rsid w:val="00D35F27"/>
    <w:rsid w:val="00D362C4"/>
    <w:rsid w:val="00D37A27"/>
    <w:rsid w:val="00D45E50"/>
    <w:rsid w:val="00D4660D"/>
    <w:rsid w:val="00D46EE7"/>
    <w:rsid w:val="00D53D52"/>
    <w:rsid w:val="00D53F6F"/>
    <w:rsid w:val="00D54A40"/>
    <w:rsid w:val="00D55363"/>
    <w:rsid w:val="00D63415"/>
    <w:rsid w:val="00D64208"/>
    <w:rsid w:val="00D66D0C"/>
    <w:rsid w:val="00D67642"/>
    <w:rsid w:val="00D717F9"/>
    <w:rsid w:val="00D71857"/>
    <w:rsid w:val="00D7330A"/>
    <w:rsid w:val="00D8162A"/>
    <w:rsid w:val="00D85D61"/>
    <w:rsid w:val="00D86A68"/>
    <w:rsid w:val="00D90A80"/>
    <w:rsid w:val="00D94746"/>
    <w:rsid w:val="00D9517C"/>
    <w:rsid w:val="00D952A7"/>
    <w:rsid w:val="00D963BC"/>
    <w:rsid w:val="00DA03B8"/>
    <w:rsid w:val="00DA071D"/>
    <w:rsid w:val="00DA5BC6"/>
    <w:rsid w:val="00DA5F57"/>
    <w:rsid w:val="00DB010D"/>
    <w:rsid w:val="00DC0FA2"/>
    <w:rsid w:val="00DC536B"/>
    <w:rsid w:val="00DC6812"/>
    <w:rsid w:val="00DC6CC4"/>
    <w:rsid w:val="00DC6FE7"/>
    <w:rsid w:val="00DD6E68"/>
    <w:rsid w:val="00DD74A0"/>
    <w:rsid w:val="00DD7CE4"/>
    <w:rsid w:val="00DE7A32"/>
    <w:rsid w:val="00DF03C0"/>
    <w:rsid w:val="00DF4EF1"/>
    <w:rsid w:val="00E02BC1"/>
    <w:rsid w:val="00E031B1"/>
    <w:rsid w:val="00E058AD"/>
    <w:rsid w:val="00E069CA"/>
    <w:rsid w:val="00E13DD3"/>
    <w:rsid w:val="00E174F5"/>
    <w:rsid w:val="00E2368B"/>
    <w:rsid w:val="00E30F3B"/>
    <w:rsid w:val="00E32043"/>
    <w:rsid w:val="00E321C1"/>
    <w:rsid w:val="00E3535E"/>
    <w:rsid w:val="00E36937"/>
    <w:rsid w:val="00E47617"/>
    <w:rsid w:val="00E52D07"/>
    <w:rsid w:val="00E5479E"/>
    <w:rsid w:val="00E56A62"/>
    <w:rsid w:val="00E57455"/>
    <w:rsid w:val="00E653D4"/>
    <w:rsid w:val="00E7138E"/>
    <w:rsid w:val="00E766F9"/>
    <w:rsid w:val="00E7730B"/>
    <w:rsid w:val="00E80B0E"/>
    <w:rsid w:val="00E831BB"/>
    <w:rsid w:val="00E834F3"/>
    <w:rsid w:val="00E8583F"/>
    <w:rsid w:val="00E90D2F"/>
    <w:rsid w:val="00E950C1"/>
    <w:rsid w:val="00EA232E"/>
    <w:rsid w:val="00EA435A"/>
    <w:rsid w:val="00EA5ECE"/>
    <w:rsid w:val="00EB07B1"/>
    <w:rsid w:val="00EB12EF"/>
    <w:rsid w:val="00EB4154"/>
    <w:rsid w:val="00EB49C3"/>
    <w:rsid w:val="00EB52AA"/>
    <w:rsid w:val="00EB555B"/>
    <w:rsid w:val="00EC0ED2"/>
    <w:rsid w:val="00EC4464"/>
    <w:rsid w:val="00EC4869"/>
    <w:rsid w:val="00ED2333"/>
    <w:rsid w:val="00ED40C0"/>
    <w:rsid w:val="00ED62CE"/>
    <w:rsid w:val="00EE13F6"/>
    <w:rsid w:val="00EE2EEC"/>
    <w:rsid w:val="00EE3BA0"/>
    <w:rsid w:val="00F002BE"/>
    <w:rsid w:val="00F02D18"/>
    <w:rsid w:val="00F02DC0"/>
    <w:rsid w:val="00F04CB5"/>
    <w:rsid w:val="00F051A2"/>
    <w:rsid w:val="00F1255D"/>
    <w:rsid w:val="00F14D35"/>
    <w:rsid w:val="00F15FBE"/>
    <w:rsid w:val="00F16161"/>
    <w:rsid w:val="00F179CA"/>
    <w:rsid w:val="00F207E5"/>
    <w:rsid w:val="00F21D68"/>
    <w:rsid w:val="00F26A42"/>
    <w:rsid w:val="00F336FD"/>
    <w:rsid w:val="00F35E3B"/>
    <w:rsid w:val="00F36666"/>
    <w:rsid w:val="00F40C42"/>
    <w:rsid w:val="00F42E9E"/>
    <w:rsid w:val="00F50984"/>
    <w:rsid w:val="00F577DF"/>
    <w:rsid w:val="00F57A60"/>
    <w:rsid w:val="00F62061"/>
    <w:rsid w:val="00F64F3D"/>
    <w:rsid w:val="00F65382"/>
    <w:rsid w:val="00F65DFE"/>
    <w:rsid w:val="00F73C49"/>
    <w:rsid w:val="00F800B7"/>
    <w:rsid w:val="00F8419F"/>
    <w:rsid w:val="00F86C94"/>
    <w:rsid w:val="00F87872"/>
    <w:rsid w:val="00F90A6E"/>
    <w:rsid w:val="00F93474"/>
    <w:rsid w:val="00F94386"/>
    <w:rsid w:val="00F951A0"/>
    <w:rsid w:val="00F969E2"/>
    <w:rsid w:val="00F97CE4"/>
    <w:rsid w:val="00FA2AE5"/>
    <w:rsid w:val="00FA39B6"/>
    <w:rsid w:val="00FA5195"/>
    <w:rsid w:val="00FB080F"/>
    <w:rsid w:val="00FB2CBA"/>
    <w:rsid w:val="00FB7BE0"/>
    <w:rsid w:val="00FC07A6"/>
    <w:rsid w:val="00FC07AF"/>
    <w:rsid w:val="00FC597D"/>
    <w:rsid w:val="00FD2999"/>
    <w:rsid w:val="00FD44BD"/>
    <w:rsid w:val="00FD5FDD"/>
    <w:rsid w:val="00FD669D"/>
    <w:rsid w:val="00FD6BCD"/>
    <w:rsid w:val="00FE1583"/>
    <w:rsid w:val="00FE15E2"/>
    <w:rsid w:val="00FE3E84"/>
    <w:rsid w:val="00FE52DA"/>
    <w:rsid w:val="00FE7131"/>
    <w:rsid w:val="00FF2F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27AAAD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64F3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C53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544C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544CEF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544CEF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2414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414CC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AA4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F64F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List Paragraph"/>
    <w:basedOn w:val="a"/>
    <w:uiPriority w:val="34"/>
    <w:qFormat/>
    <w:rsid w:val="00D00902"/>
    <w:pPr>
      <w:ind w:left="720"/>
      <w:contextualSpacing/>
    </w:pPr>
  </w:style>
  <w:style w:type="paragraph" w:styleId="aa">
    <w:name w:val="caption"/>
    <w:basedOn w:val="a"/>
    <w:next w:val="a"/>
    <w:uiPriority w:val="35"/>
    <w:unhideWhenUsed/>
    <w:qFormat/>
    <w:rsid w:val="00E57455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E57455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E57455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E57455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E57455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E57455"/>
    <w:rPr>
      <w:b/>
      <w:bCs/>
      <w:sz w:val="20"/>
      <w:szCs w:val="20"/>
    </w:rPr>
  </w:style>
  <w:style w:type="character" w:customStyle="1" w:styleId="20">
    <w:name w:val="Заголовок 2 Знак"/>
    <w:basedOn w:val="a0"/>
    <w:link w:val="2"/>
    <w:uiPriority w:val="9"/>
    <w:rsid w:val="008C53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Title"/>
    <w:basedOn w:val="a"/>
    <w:next w:val="a"/>
    <w:link w:val="af1"/>
    <w:uiPriority w:val="10"/>
    <w:qFormat/>
    <w:rsid w:val="00422E7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1">
    <w:name w:val="Название Знак"/>
    <w:basedOn w:val="a0"/>
    <w:link w:val="af0"/>
    <w:uiPriority w:val="10"/>
    <w:rsid w:val="00422E7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2">
    <w:name w:val="Subtitle"/>
    <w:basedOn w:val="a"/>
    <w:next w:val="a"/>
    <w:link w:val="af3"/>
    <w:uiPriority w:val="11"/>
    <w:qFormat/>
    <w:rsid w:val="00422E7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f3">
    <w:name w:val="Подзаголовок Знак"/>
    <w:basedOn w:val="a0"/>
    <w:link w:val="af2"/>
    <w:uiPriority w:val="11"/>
    <w:rsid w:val="00422E7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styleId="af4">
    <w:name w:val="TOC Heading"/>
    <w:basedOn w:val="1"/>
    <w:next w:val="a"/>
    <w:uiPriority w:val="39"/>
    <w:semiHidden/>
    <w:unhideWhenUsed/>
    <w:qFormat/>
    <w:rsid w:val="00422E78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22E7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4E039A"/>
    <w:pPr>
      <w:spacing w:after="100"/>
      <w:ind w:left="2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64F3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C53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544C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544CEF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544CEF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2414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414CC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AA4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F64F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List Paragraph"/>
    <w:basedOn w:val="a"/>
    <w:uiPriority w:val="34"/>
    <w:qFormat/>
    <w:rsid w:val="00D00902"/>
    <w:pPr>
      <w:ind w:left="720"/>
      <w:contextualSpacing/>
    </w:pPr>
  </w:style>
  <w:style w:type="paragraph" w:styleId="aa">
    <w:name w:val="caption"/>
    <w:basedOn w:val="a"/>
    <w:next w:val="a"/>
    <w:uiPriority w:val="35"/>
    <w:unhideWhenUsed/>
    <w:qFormat/>
    <w:rsid w:val="00E57455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E57455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E57455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E57455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E57455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E57455"/>
    <w:rPr>
      <w:b/>
      <w:bCs/>
      <w:sz w:val="20"/>
      <w:szCs w:val="20"/>
    </w:rPr>
  </w:style>
  <w:style w:type="character" w:customStyle="1" w:styleId="20">
    <w:name w:val="Заголовок 2 Знак"/>
    <w:basedOn w:val="a0"/>
    <w:link w:val="2"/>
    <w:uiPriority w:val="9"/>
    <w:rsid w:val="008C53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Title"/>
    <w:basedOn w:val="a"/>
    <w:next w:val="a"/>
    <w:link w:val="af1"/>
    <w:uiPriority w:val="10"/>
    <w:qFormat/>
    <w:rsid w:val="00422E7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1">
    <w:name w:val="Название Знак"/>
    <w:basedOn w:val="a0"/>
    <w:link w:val="af0"/>
    <w:uiPriority w:val="10"/>
    <w:rsid w:val="00422E7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2">
    <w:name w:val="Subtitle"/>
    <w:basedOn w:val="a"/>
    <w:next w:val="a"/>
    <w:link w:val="af3"/>
    <w:uiPriority w:val="11"/>
    <w:qFormat/>
    <w:rsid w:val="00422E7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f3">
    <w:name w:val="Подзаголовок Знак"/>
    <w:basedOn w:val="a0"/>
    <w:link w:val="af2"/>
    <w:uiPriority w:val="11"/>
    <w:rsid w:val="00422E7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styleId="af4">
    <w:name w:val="TOC Heading"/>
    <w:basedOn w:val="1"/>
    <w:next w:val="a"/>
    <w:uiPriority w:val="39"/>
    <w:semiHidden/>
    <w:unhideWhenUsed/>
    <w:qFormat/>
    <w:rsid w:val="00422E78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22E7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4E039A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329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3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62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532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261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44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83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3.wmf"/><Relationship Id="rId303" Type="http://schemas.openxmlformats.org/officeDocument/2006/relationships/image" Target="media/image146.png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png"/><Relationship Id="rId324" Type="http://schemas.openxmlformats.org/officeDocument/2006/relationships/image" Target="media/image156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image" Target="media/image111.png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3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image" Target="media/image73.wmf"/><Relationship Id="rId314" Type="http://schemas.openxmlformats.org/officeDocument/2006/relationships/image" Target="media/image150.wmf"/><Relationship Id="rId335" Type="http://schemas.openxmlformats.org/officeDocument/2006/relationships/oleObject" Target="embeddings/oleObject163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3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comments" Target="comments.xml"/><Relationship Id="rId290" Type="http://schemas.openxmlformats.org/officeDocument/2006/relationships/image" Target="media/image138.png"/><Relationship Id="rId304" Type="http://schemas.openxmlformats.org/officeDocument/2006/relationships/oleObject" Target="embeddings/oleObject151.bin"/><Relationship Id="rId325" Type="http://schemas.openxmlformats.org/officeDocument/2006/relationships/oleObject" Target="embeddings/oleObject15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png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2.wmf"/><Relationship Id="rId248" Type="http://schemas.openxmlformats.org/officeDocument/2006/relationships/image" Target="media/image120.wmf"/><Relationship Id="rId269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3.wmf"/><Relationship Id="rId54" Type="http://schemas.openxmlformats.org/officeDocument/2006/relationships/image" Target="media/image24.png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3.png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2.bin"/><Relationship Id="rId326" Type="http://schemas.openxmlformats.org/officeDocument/2006/relationships/image" Target="media/image15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5.png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4.png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1.png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5" Type="http://schemas.openxmlformats.org/officeDocument/2006/relationships/image" Target="media/image25.png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png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image" Target="media/image92.wmf"/><Relationship Id="rId218" Type="http://schemas.openxmlformats.org/officeDocument/2006/relationships/image" Target="media/image106.png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7.png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52" Type="http://schemas.openxmlformats.org/officeDocument/2006/relationships/image" Target="media/image74.png"/><Relationship Id="rId173" Type="http://schemas.openxmlformats.org/officeDocument/2006/relationships/image" Target="media/image86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5.png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6.png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2.wmf"/><Relationship Id="rId338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7.png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5.bin"/><Relationship Id="rId219" Type="http://schemas.openxmlformats.org/officeDocument/2006/relationships/image" Target="media/image107.png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1.bin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2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4.bin"/><Relationship Id="rId272" Type="http://schemas.openxmlformats.org/officeDocument/2006/relationships/image" Target="media/image130.png"/><Relationship Id="rId293" Type="http://schemas.openxmlformats.org/officeDocument/2006/relationships/image" Target="media/image140.wmf"/><Relationship Id="rId302" Type="http://schemas.openxmlformats.org/officeDocument/2006/relationships/image" Target="media/image145.png"/><Relationship Id="rId307" Type="http://schemas.openxmlformats.org/officeDocument/2006/relationships/image" Target="media/image148.wmf"/><Relationship Id="rId323" Type="http://schemas.openxmlformats.org/officeDocument/2006/relationships/image" Target="media/image155.png"/><Relationship Id="rId328" Type="http://schemas.openxmlformats.org/officeDocument/2006/relationships/image" Target="media/image15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5.png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png"/><Relationship Id="rId195" Type="http://schemas.openxmlformats.org/officeDocument/2006/relationships/image" Target="media/image99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7.png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4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7.png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59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3" Type="http://schemas.openxmlformats.org/officeDocument/2006/relationships/oleObject" Target="embeddings/oleObject154.bin"/><Relationship Id="rId318" Type="http://schemas.openxmlformats.org/officeDocument/2006/relationships/oleObject" Target="embeddings/oleObject156.bin"/><Relationship Id="rId33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png"/><Relationship Id="rId148" Type="http://schemas.openxmlformats.org/officeDocument/2006/relationships/oleObject" Target="embeddings/oleObject69.bin"/><Relationship Id="rId164" Type="http://schemas.openxmlformats.org/officeDocument/2006/relationships/image" Target="media/image80.png"/><Relationship Id="rId169" Type="http://schemas.openxmlformats.org/officeDocument/2006/relationships/image" Target="media/image83.wmf"/><Relationship Id="rId185" Type="http://schemas.openxmlformats.org/officeDocument/2006/relationships/image" Target="media/image93.wmf"/><Relationship Id="rId334" Type="http://schemas.openxmlformats.org/officeDocument/2006/relationships/image" Target="media/image162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90.png"/><Relationship Id="rId210" Type="http://schemas.openxmlformats.org/officeDocument/2006/relationships/oleObject" Target="embeddings/oleObject98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png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image" Target="media/image113.png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1.png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3.bin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340" Type="http://schemas.microsoft.com/office/2011/relationships/commentsExtended" Target="commentsExtended.xml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png"/><Relationship Id="rId144" Type="http://schemas.openxmlformats.org/officeDocument/2006/relationships/image" Target="media/image69.png"/><Relationship Id="rId330" Type="http://schemas.openxmlformats.org/officeDocument/2006/relationships/image" Target="media/image159.jpg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png"/><Relationship Id="rId295" Type="http://schemas.openxmlformats.org/officeDocument/2006/relationships/oleObject" Target="embeddings/oleObject148.bin"/><Relationship Id="rId309" Type="http://schemas.openxmlformats.org/officeDocument/2006/relationships/hyperlink" Target="http://img-service.com/overview/image_restoration_deblurring.html" TargetMode="Externa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image" Target="media/image15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image" Target="media/image60.png"/><Relationship Id="rId310" Type="http://schemas.openxmlformats.org/officeDocument/2006/relationships/hyperlink" Target="https://opencv.org/links.html" TargetMode="Externa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png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png"/><Relationship Id="rId331" Type="http://schemas.openxmlformats.org/officeDocument/2006/relationships/image" Target="media/image160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image" Target="media/image141.png"/><Relationship Id="rId300" Type="http://schemas.openxmlformats.org/officeDocument/2006/relationships/oleObject" Target="embeddings/oleObject150.bin"/><Relationship Id="rId60" Type="http://schemas.openxmlformats.org/officeDocument/2006/relationships/image" Target="media/image2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8.bin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png"/><Relationship Id="rId146" Type="http://schemas.openxmlformats.org/officeDocument/2006/relationships/image" Target="media/image71.png"/><Relationship Id="rId167" Type="http://schemas.openxmlformats.org/officeDocument/2006/relationships/image" Target="media/image82.wmf"/><Relationship Id="rId188" Type="http://schemas.openxmlformats.org/officeDocument/2006/relationships/image" Target="media/image95.png"/><Relationship Id="rId311" Type="http://schemas.openxmlformats.org/officeDocument/2006/relationships/hyperlink" Target="https://www.mathworks.com/help/images/ref/edgetaper.html" TargetMode="External"/><Relationship Id="rId332" Type="http://schemas.openxmlformats.org/officeDocument/2006/relationships/image" Target="media/image16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2.png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4.png"/><Relationship Id="rId322" Type="http://schemas.openxmlformats.org/officeDocument/2006/relationships/image" Target="media/image154.jpg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C1355E-5D00-4019-8A5F-493D4D542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3859</Words>
  <Characters>22002</Characters>
  <Application>Microsoft Office Word</Application>
  <DocSecurity>0</DocSecurity>
  <Lines>183</Lines>
  <Paragraphs>5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vb</dc:creator>
  <cp:lastModifiedBy>kvb</cp:lastModifiedBy>
  <cp:revision>2</cp:revision>
  <dcterms:created xsi:type="dcterms:W3CDTF">2018-10-19T03:39:00Z</dcterms:created>
  <dcterms:modified xsi:type="dcterms:W3CDTF">2018-10-19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